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0B7E51" w14:textId="77777777" w:rsidR="002460AF" w:rsidRPr="00466856" w:rsidRDefault="002460AF" w:rsidP="00F865FB">
      <w:pPr>
        <w:jc w:val="center"/>
        <w:rPr>
          <w:b/>
        </w:rPr>
      </w:pPr>
      <w:r w:rsidRPr="00C31A08">
        <w:rPr>
          <w:b/>
        </w:rPr>
        <w:t>Вариант 1</w:t>
      </w:r>
      <w:r>
        <w:rPr>
          <w:b/>
        </w:rPr>
        <w:t xml:space="preserve"> – Батіг </w:t>
      </w:r>
      <w:r>
        <w:rPr>
          <w:b/>
          <w:lang w:val="uk-UA"/>
        </w:rPr>
        <w:t>О.О.</w:t>
      </w:r>
    </w:p>
    <w:p w14:paraId="0FF9E463" w14:textId="77777777" w:rsidR="000D77E2" w:rsidRDefault="0071717A" w:rsidP="0071717A">
      <w:r>
        <w:t xml:space="preserve">1. </w:t>
      </w:r>
      <w:r w:rsidR="00076F2D" w:rsidRPr="00076F2D">
        <w:t>Решить</w:t>
      </w:r>
      <w:r w:rsidR="00076F2D" w:rsidRPr="0053264A">
        <w:t xml:space="preserve"> </w:t>
      </w:r>
      <w:r>
        <w:t>задачу Коши двумя способами</w:t>
      </w:r>
      <w:r w:rsidR="000D77E2" w:rsidRPr="000D77E2">
        <w:t xml:space="preserve"> (</w:t>
      </w:r>
      <w:r w:rsidR="000D77E2">
        <w:t>неопределенных коэффициентов и</w:t>
      </w:r>
    </w:p>
    <w:p w14:paraId="00BB604B" w14:textId="77777777" w:rsidR="00E55AF2" w:rsidRPr="000D77E2" w:rsidRDefault="000D77E2" w:rsidP="000D77E2">
      <w:pPr>
        <w:ind w:firstLine="180"/>
      </w:pPr>
      <w:r>
        <w:t xml:space="preserve"> преобразования Лапласа)</w:t>
      </w:r>
      <w:r w:rsidR="0071717A">
        <w:t>:</w:t>
      </w:r>
    </w:p>
    <w:p w14:paraId="2F69C4CF" w14:textId="77777777" w:rsidR="002460AF" w:rsidRDefault="0071717A" w:rsidP="00F865FB">
      <w:pPr>
        <w:ind w:left="180" w:hanging="180"/>
      </w:pPr>
      <w:r w:rsidRPr="00216BFF">
        <w:t>.</w:t>
      </w:r>
      <w:r w:rsidRPr="00216BFF">
        <w:rPr>
          <w:noProof/>
          <w:position w:val="-27"/>
          <w:lang w:eastAsia="ru-RU"/>
        </w:rPr>
        <w:drawing>
          <wp:inline distT="0" distB="0" distL="0" distR="0" wp14:anchorId="675A6743" wp14:editId="123856C0">
            <wp:extent cx="3097637" cy="520508"/>
            <wp:effectExtent l="19050" t="0" r="7513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3637" cy="521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 .  </w:t>
      </w:r>
      <w:r>
        <w:t xml:space="preserve">  </w:t>
      </w:r>
      <w:r>
        <w:tab/>
      </w:r>
      <w:r w:rsidRPr="00216BFF">
        <w:t xml:space="preserve">у(0) = 1; у </w:t>
      </w:r>
      <w:r w:rsidRPr="00216BFF">
        <w:rPr>
          <w:b/>
          <w:vertAlign w:val="superscript"/>
        </w:rPr>
        <w:t>/</w:t>
      </w:r>
      <w:r>
        <w:t>(0) = 1</w:t>
      </w:r>
      <w:r w:rsidR="00076F2D">
        <w:t>.</w:t>
      </w:r>
    </w:p>
    <w:p w14:paraId="07B00F72" w14:textId="77777777" w:rsidR="0071717A" w:rsidRPr="00076F2D" w:rsidRDefault="0071717A" w:rsidP="00F865FB">
      <w:pPr>
        <w:ind w:left="180" w:hanging="180"/>
      </w:pPr>
      <w:r>
        <w:t>2. Найти общее рушение уравнения Эйлера:</w:t>
      </w:r>
    </w:p>
    <w:p w14:paraId="084D4A04" w14:textId="77777777" w:rsidR="002460AF" w:rsidRDefault="0071717A" w:rsidP="00F865FB">
      <w:pPr>
        <w:ind w:left="360" w:hanging="360"/>
      </w:pPr>
      <w:r w:rsidRPr="0071717A">
        <w:rPr>
          <w:noProof/>
          <w:lang w:eastAsia="ru-RU"/>
        </w:rPr>
        <w:drawing>
          <wp:inline distT="0" distB="0" distL="0" distR="0" wp14:anchorId="1664BC53" wp14:editId="319974F3">
            <wp:extent cx="2460133" cy="502131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986" cy="502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1D4320" w14:textId="77777777" w:rsidR="000D77E2" w:rsidRDefault="000D77E2" w:rsidP="000D77E2">
      <w:pPr>
        <w:ind w:left="357" w:hanging="357"/>
      </w:pPr>
      <w:r>
        <w:t>3. Найти обще решение линейной однородной системы:</w:t>
      </w:r>
    </w:p>
    <w:p w14:paraId="35A4DF48" w14:textId="77777777" w:rsidR="000D77E2" w:rsidRPr="0053264A" w:rsidRDefault="000D77E2" w:rsidP="000D77E2">
      <w:r w:rsidRPr="00F64073">
        <w:rPr>
          <w:position w:val="-34"/>
        </w:rPr>
        <w:object w:dxaOrig="1540" w:dyaOrig="820" w14:anchorId="67285B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45.6pt" o:ole="">
            <v:imagedata r:id="rId9" o:title=""/>
          </v:shape>
          <o:OLEObject Type="Embed" ProgID="Equation.3" ShapeID="_x0000_i1025" DrawAspect="Content" ObjectID="_1651325243" r:id="rId10"/>
        </w:object>
      </w:r>
    </w:p>
    <w:p w14:paraId="11169547" w14:textId="77777777" w:rsidR="00363808" w:rsidRDefault="0071717A" w:rsidP="00F865FB">
      <w:pPr>
        <w:ind w:left="357" w:hanging="357"/>
      </w:pPr>
      <w:r>
        <w:t>4. Найти обще решение линейной неоднородной системы:</w:t>
      </w:r>
    </w:p>
    <w:p w14:paraId="2A6984EF" w14:textId="77777777" w:rsidR="0071717A" w:rsidRPr="00F865FB" w:rsidRDefault="00E520DE" w:rsidP="00F865FB">
      <w:pPr>
        <w:ind w:left="357" w:hanging="357"/>
      </w:pPr>
      <w:r w:rsidRPr="00F64073">
        <w:rPr>
          <w:position w:val="-34"/>
        </w:rPr>
        <w:object w:dxaOrig="1800" w:dyaOrig="820" w14:anchorId="125D6D86">
          <v:shape id="_x0000_i1026" type="#_x0000_t75" style="width:96.6pt;height:45.6pt" o:ole="">
            <v:imagedata r:id="rId11" o:title=""/>
          </v:shape>
          <o:OLEObject Type="Embed" ProgID="Equation.3" ShapeID="_x0000_i1026" DrawAspect="Content" ObjectID="_1651325244" r:id="rId12"/>
        </w:object>
      </w:r>
    </w:p>
    <w:p w14:paraId="2D1D8AE2" w14:textId="77777777" w:rsidR="0071717A" w:rsidRPr="001D723D" w:rsidRDefault="002460AF" w:rsidP="0071717A">
      <w:pPr>
        <w:jc w:val="center"/>
        <w:rPr>
          <w:b/>
          <w:highlight w:val="cyan"/>
        </w:rPr>
      </w:pPr>
      <w:r w:rsidRPr="001D723D">
        <w:rPr>
          <w:b/>
          <w:highlight w:val="cyan"/>
        </w:rPr>
        <w:t>Вариант 2</w:t>
      </w:r>
      <w:r w:rsidRPr="001D723D">
        <w:rPr>
          <w:b/>
          <w:highlight w:val="cyan"/>
          <w:lang w:val="uk-UA"/>
        </w:rPr>
        <w:t xml:space="preserve"> – Безрук Ю.Р.</w:t>
      </w:r>
    </w:p>
    <w:p w14:paraId="6165D392" w14:textId="77777777" w:rsidR="000D77E2" w:rsidRPr="001D723D" w:rsidRDefault="0071717A" w:rsidP="000D77E2">
      <w:pPr>
        <w:rPr>
          <w:highlight w:val="cyan"/>
        </w:rPr>
      </w:pPr>
      <w:r w:rsidRPr="001D723D">
        <w:rPr>
          <w:highlight w:val="cyan"/>
        </w:rPr>
        <w:t xml:space="preserve">1. Решить </w:t>
      </w:r>
      <w:r w:rsidR="000D77E2" w:rsidRPr="001D723D">
        <w:rPr>
          <w:highlight w:val="cyan"/>
        </w:rPr>
        <w:t>задачу Коши двумя способами (неопределенных коэффициентов и</w:t>
      </w:r>
    </w:p>
    <w:p w14:paraId="1A726F38" w14:textId="77777777" w:rsidR="0071717A" w:rsidRPr="001D723D" w:rsidRDefault="000D77E2" w:rsidP="000D77E2">
      <w:pPr>
        <w:ind w:firstLine="180"/>
        <w:rPr>
          <w:highlight w:val="cyan"/>
        </w:rPr>
      </w:pPr>
      <w:r w:rsidRPr="001D723D">
        <w:rPr>
          <w:highlight w:val="cyan"/>
        </w:rPr>
        <w:t xml:space="preserve"> преобразования Лапласа):</w:t>
      </w:r>
    </w:p>
    <w:p w14:paraId="33216F64" w14:textId="77777777" w:rsidR="0071717A" w:rsidRPr="001D723D" w:rsidRDefault="0071717A" w:rsidP="0071717A">
      <w:pPr>
        <w:ind w:left="180" w:hanging="180"/>
        <w:rPr>
          <w:highlight w:val="cyan"/>
        </w:rPr>
      </w:pPr>
      <w:r w:rsidRPr="001D723D">
        <w:rPr>
          <w:highlight w:val="cyan"/>
        </w:rPr>
        <w:t>.</w:t>
      </w:r>
      <w:r w:rsidRPr="001D723D">
        <w:rPr>
          <w:noProof/>
          <w:position w:val="-27"/>
          <w:highlight w:val="cyan"/>
          <w:lang w:eastAsia="ru-RU"/>
        </w:rPr>
        <w:t xml:space="preserve"> </w:t>
      </w:r>
      <w:r w:rsidRPr="001D723D">
        <w:rPr>
          <w:noProof/>
          <w:position w:val="-27"/>
          <w:highlight w:val="cyan"/>
          <w:vertAlign w:val="subscript"/>
          <w:lang w:eastAsia="ru-RU"/>
        </w:rPr>
        <w:drawing>
          <wp:inline distT="0" distB="0" distL="0" distR="0" wp14:anchorId="253F7025" wp14:editId="0DBDF357">
            <wp:extent cx="3702945" cy="56023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297" cy="560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723D">
        <w:rPr>
          <w:highlight w:val="cyan"/>
        </w:rPr>
        <w:t xml:space="preserve">,  </w:t>
      </w:r>
      <w:r w:rsidRPr="001D723D">
        <w:rPr>
          <w:highlight w:val="cyan"/>
        </w:rPr>
        <w:tab/>
      </w:r>
      <w:r w:rsidR="005D4EA0" w:rsidRPr="001D723D">
        <w:rPr>
          <w:highlight w:val="cyan"/>
        </w:rPr>
        <w:t xml:space="preserve">  </w:t>
      </w:r>
      <w:r w:rsidRPr="001D723D">
        <w:rPr>
          <w:sz w:val="44"/>
          <w:highlight w:val="cyan"/>
          <w:vertAlign w:val="superscript"/>
        </w:rPr>
        <w:t>у(0) = 1; у</w:t>
      </w:r>
      <w:r w:rsidRPr="001D723D">
        <w:rPr>
          <w:b/>
          <w:sz w:val="44"/>
          <w:highlight w:val="cyan"/>
          <w:vertAlign w:val="superscript"/>
        </w:rPr>
        <w:t>/</w:t>
      </w:r>
      <w:r w:rsidRPr="001D723D">
        <w:rPr>
          <w:sz w:val="44"/>
          <w:highlight w:val="cyan"/>
          <w:vertAlign w:val="superscript"/>
        </w:rPr>
        <w:t>(0) = 1.</w:t>
      </w:r>
    </w:p>
    <w:p w14:paraId="24BB2413" w14:textId="77777777" w:rsidR="0071717A" w:rsidRPr="001D723D" w:rsidRDefault="0071717A" w:rsidP="0071717A">
      <w:pPr>
        <w:ind w:left="180" w:hanging="180"/>
        <w:rPr>
          <w:highlight w:val="cyan"/>
        </w:rPr>
      </w:pPr>
      <w:r w:rsidRPr="001D723D">
        <w:rPr>
          <w:highlight w:val="cyan"/>
        </w:rPr>
        <w:t>2. Найти общее рушение уравнения Эйлера:</w:t>
      </w:r>
    </w:p>
    <w:p w14:paraId="3A63B116" w14:textId="77777777" w:rsidR="0071717A" w:rsidRPr="001D723D" w:rsidRDefault="005D4EA0" w:rsidP="0071717A">
      <w:pPr>
        <w:ind w:left="360" w:hanging="360"/>
        <w:rPr>
          <w:highlight w:val="cyan"/>
        </w:rPr>
      </w:pPr>
      <w:r w:rsidRPr="001D723D">
        <w:rPr>
          <w:noProof/>
          <w:highlight w:val="cyan"/>
          <w:lang w:eastAsia="ru-RU"/>
        </w:rPr>
        <w:drawing>
          <wp:inline distT="0" distB="0" distL="0" distR="0" wp14:anchorId="4B2D176A" wp14:editId="1BE809F0">
            <wp:extent cx="2460133" cy="534474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0144" cy="534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8D7E13" w14:textId="77777777" w:rsidR="000D77E2" w:rsidRPr="001D723D" w:rsidRDefault="000D77E2" w:rsidP="000D77E2">
      <w:pPr>
        <w:ind w:left="357" w:hanging="357"/>
        <w:rPr>
          <w:highlight w:val="cyan"/>
        </w:rPr>
      </w:pPr>
      <w:r w:rsidRPr="001D723D">
        <w:rPr>
          <w:highlight w:val="cyan"/>
        </w:rPr>
        <w:t>3. Найти обще решение линейной однородной системы:</w:t>
      </w:r>
    </w:p>
    <w:p w14:paraId="582A53A7" w14:textId="77777777" w:rsidR="000D77E2" w:rsidRPr="001D723D" w:rsidRDefault="000D77E2" w:rsidP="000D77E2">
      <w:pPr>
        <w:rPr>
          <w:highlight w:val="cyan"/>
        </w:rPr>
      </w:pPr>
      <w:r w:rsidRPr="001D723D">
        <w:rPr>
          <w:position w:val="-34"/>
          <w:highlight w:val="cyan"/>
        </w:rPr>
        <w:object w:dxaOrig="1560" w:dyaOrig="820" w14:anchorId="2FD1FA28">
          <v:shape id="_x0000_i1027" type="#_x0000_t75" style="width:83.4pt;height:45.6pt" o:ole="">
            <v:imagedata r:id="rId15" o:title=""/>
          </v:shape>
          <o:OLEObject Type="Embed" ProgID="Equation.3" ShapeID="_x0000_i1027" DrawAspect="Content" ObjectID="_1651325245" r:id="rId16"/>
        </w:object>
      </w:r>
    </w:p>
    <w:p w14:paraId="6AD802B6" w14:textId="77777777" w:rsidR="0071717A" w:rsidRPr="001D723D" w:rsidRDefault="005D4EA0" w:rsidP="0071717A">
      <w:pPr>
        <w:ind w:left="357" w:hanging="357"/>
        <w:rPr>
          <w:highlight w:val="cyan"/>
        </w:rPr>
      </w:pPr>
      <w:r w:rsidRPr="001D723D">
        <w:rPr>
          <w:highlight w:val="cyan"/>
        </w:rPr>
        <w:t xml:space="preserve">4. </w:t>
      </w:r>
      <w:r w:rsidR="0071717A" w:rsidRPr="001D723D">
        <w:rPr>
          <w:highlight w:val="cyan"/>
        </w:rPr>
        <w:t>Найти обще решение линейной неоднородной системы:</w:t>
      </w:r>
    </w:p>
    <w:p w14:paraId="7BECE02C" w14:textId="09BC80DB" w:rsidR="00363808" w:rsidRDefault="00E520DE" w:rsidP="0071717A">
      <w:pPr>
        <w:ind w:left="357" w:hanging="357"/>
      </w:pPr>
      <w:r w:rsidRPr="001D723D">
        <w:rPr>
          <w:position w:val="-44"/>
          <w:highlight w:val="cyan"/>
        </w:rPr>
        <w:object w:dxaOrig="2160" w:dyaOrig="1020" w14:anchorId="25768C53">
          <v:shape id="_x0000_i1028" type="#_x0000_t75" style="width:116.4pt;height:52.8pt" o:ole="">
            <v:imagedata r:id="rId17" o:title=""/>
          </v:shape>
          <o:OLEObject Type="Embed" ProgID="Equation.3" ShapeID="_x0000_i1028" DrawAspect="Content" ObjectID="_1651325246" r:id="rId18"/>
        </w:object>
      </w:r>
    </w:p>
    <w:p w14:paraId="73215B07" w14:textId="64E763B2" w:rsidR="001D723D" w:rsidRPr="001D723D" w:rsidRDefault="001D723D" w:rsidP="001D723D">
      <w:pPr>
        <w:rPr>
          <w:highlight w:val="yellow"/>
        </w:rPr>
      </w:pPr>
      <w:r>
        <w:rPr>
          <w:highlight w:val="yellow"/>
        </w:rPr>
        <w:t>1</w:t>
      </w:r>
      <w:r w:rsidRPr="001D723D">
        <w:rPr>
          <w:highlight w:val="yellow"/>
        </w:rPr>
        <w:t>. Решить задачу Коши двумя способами (неопределенных коэффициентов и</w:t>
      </w:r>
    </w:p>
    <w:p w14:paraId="61AE0D6F" w14:textId="77777777" w:rsidR="001D723D" w:rsidRPr="001D723D" w:rsidRDefault="001D723D" w:rsidP="001D723D">
      <w:pPr>
        <w:ind w:firstLine="180"/>
        <w:rPr>
          <w:highlight w:val="yellow"/>
        </w:rPr>
      </w:pPr>
      <w:r w:rsidRPr="001D723D">
        <w:rPr>
          <w:highlight w:val="yellow"/>
        </w:rPr>
        <w:t xml:space="preserve"> преобразования Лапласа):</w:t>
      </w:r>
    </w:p>
    <w:p w14:paraId="6D4638C2" w14:textId="77777777" w:rsidR="001D723D" w:rsidRPr="001D723D" w:rsidRDefault="001D723D" w:rsidP="001D723D">
      <w:pPr>
        <w:autoSpaceDE w:val="0"/>
        <w:autoSpaceDN w:val="0"/>
        <w:adjustRightInd w:val="0"/>
        <w:spacing w:line="216" w:lineRule="auto"/>
        <w:jc w:val="left"/>
        <w:rPr>
          <w:highlight w:val="yellow"/>
        </w:rPr>
      </w:pPr>
      <w:r w:rsidRPr="001D723D">
        <w:rPr>
          <w:noProof/>
          <w:position w:val="-27"/>
          <w:highlight w:val="yellow"/>
          <w:lang w:eastAsia="ru-RU"/>
        </w:rPr>
        <w:drawing>
          <wp:inline distT="0" distB="0" distL="0" distR="0" wp14:anchorId="6DD7720C" wp14:editId="7D3F1A4F">
            <wp:extent cx="3393851" cy="495836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60" cy="496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723D">
        <w:rPr>
          <w:highlight w:val="yellow"/>
        </w:rPr>
        <w:t>,</w:t>
      </w:r>
      <w:r w:rsidRPr="001D723D">
        <w:rPr>
          <w:highlight w:val="yellow"/>
        </w:rPr>
        <w:tab/>
      </w:r>
      <w:r w:rsidRPr="001D723D">
        <w:rPr>
          <w:highlight w:val="yellow"/>
        </w:rPr>
        <w:tab/>
        <w:t xml:space="preserve">у(0) = 0,  у </w:t>
      </w:r>
      <w:r w:rsidRPr="001D723D">
        <w:rPr>
          <w:b/>
          <w:highlight w:val="yellow"/>
          <w:vertAlign w:val="superscript"/>
        </w:rPr>
        <w:t>/</w:t>
      </w:r>
      <w:r w:rsidRPr="001D723D">
        <w:rPr>
          <w:highlight w:val="yellow"/>
        </w:rPr>
        <w:t>(0) = 1.</w:t>
      </w:r>
    </w:p>
    <w:p w14:paraId="39FC57B9" w14:textId="77777777" w:rsidR="001D723D" w:rsidRPr="001D723D" w:rsidRDefault="001D723D" w:rsidP="001D723D">
      <w:pPr>
        <w:ind w:left="180" w:hanging="180"/>
        <w:rPr>
          <w:highlight w:val="yellow"/>
        </w:rPr>
      </w:pPr>
      <w:r w:rsidRPr="001D723D">
        <w:rPr>
          <w:highlight w:val="yellow"/>
        </w:rPr>
        <w:t>2. Найти общее рушение уравнения Эйлера:</w:t>
      </w:r>
    </w:p>
    <w:p w14:paraId="20BE27C1" w14:textId="77777777" w:rsidR="001D723D" w:rsidRPr="001D723D" w:rsidRDefault="001D723D" w:rsidP="001D723D">
      <w:pPr>
        <w:ind w:left="360" w:hanging="360"/>
        <w:rPr>
          <w:highlight w:val="yellow"/>
        </w:rPr>
      </w:pPr>
      <w:r w:rsidRPr="001D723D">
        <w:rPr>
          <w:noProof/>
          <w:highlight w:val="yellow"/>
          <w:lang w:eastAsia="ru-RU"/>
        </w:rPr>
        <w:drawing>
          <wp:inline distT="0" distB="0" distL="0" distR="0" wp14:anchorId="78E154E3" wp14:editId="778282F8">
            <wp:extent cx="2299814" cy="573110"/>
            <wp:effectExtent l="19050" t="0" r="5236" b="0"/>
            <wp:docPr id="3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470" cy="574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07DEE5" w14:textId="77777777" w:rsidR="001D723D" w:rsidRPr="001D723D" w:rsidRDefault="001D723D" w:rsidP="001D723D">
      <w:pPr>
        <w:ind w:left="357" w:hanging="357"/>
        <w:rPr>
          <w:highlight w:val="yellow"/>
        </w:rPr>
      </w:pPr>
      <w:r w:rsidRPr="001D723D">
        <w:rPr>
          <w:highlight w:val="yellow"/>
        </w:rPr>
        <w:t>3. Найти обще решение линейной однородной системы:</w:t>
      </w:r>
    </w:p>
    <w:p w14:paraId="5AFED17B" w14:textId="77777777" w:rsidR="001D723D" w:rsidRPr="001D723D" w:rsidRDefault="001D723D" w:rsidP="001D723D">
      <w:pPr>
        <w:ind w:left="360" w:hanging="360"/>
        <w:rPr>
          <w:highlight w:val="yellow"/>
        </w:rPr>
      </w:pPr>
      <w:r w:rsidRPr="001D723D">
        <w:rPr>
          <w:position w:val="-34"/>
          <w:highlight w:val="yellow"/>
        </w:rPr>
        <w:object w:dxaOrig="1640" w:dyaOrig="820" w14:anchorId="0D9C3303">
          <v:shape id="_x0000_i1070" type="#_x0000_t75" style="width:94.2pt;height:44.4pt" o:ole="">
            <v:imagedata r:id="rId21" o:title=""/>
          </v:shape>
          <o:OLEObject Type="Embed" ProgID="Equation.3" ShapeID="_x0000_i1070" DrawAspect="Content" ObjectID="_1651325247" r:id="rId22"/>
        </w:object>
      </w:r>
    </w:p>
    <w:p w14:paraId="7CB730CC" w14:textId="77777777" w:rsidR="001D723D" w:rsidRPr="001D723D" w:rsidRDefault="001D723D" w:rsidP="001D723D">
      <w:pPr>
        <w:ind w:left="357" w:hanging="357"/>
        <w:rPr>
          <w:highlight w:val="yellow"/>
        </w:rPr>
      </w:pPr>
      <w:r w:rsidRPr="001D723D">
        <w:rPr>
          <w:highlight w:val="yellow"/>
        </w:rPr>
        <w:t>4. Найти обще решение линейной неоднородной системы:</w:t>
      </w:r>
    </w:p>
    <w:p w14:paraId="1AD80F80" w14:textId="77777777" w:rsidR="001D723D" w:rsidRDefault="001D723D" w:rsidP="001D723D">
      <w:pPr>
        <w:spacing w:line="216" w:lineRule="auto"/>
        <w:rPr>
          <w:b/>
          <w:lang w:val="uk-UA"/>
        </w:rPr>
      </w:pPr>
      <w:r w:rsidRPr="001D723D">
        <w:rPr>
          <w:position w:val="-44"/>
          <w:highlight w:val="yellow"/>
        </w:rPr>
        <w:object w:dxaOrig="2260" w:dyaOrig="1020" w14:anchorId="3C5DBCD0">
          <v:shape id="_x0000_i1071" type="#_x0000_t75" style="width:118.2pt;height:54pt" o:ole="">
            <v:imagedata r:id="rId23" o:title=""/>
          </v:shape>
          <o:OLEObject Type="Embed" ProgID="Equation.3" ShapeID="_x0000_i1071" DrawAspect="Content" ObjectID="_1651325248" r:id="rId24"/>
        </w:object>
      </w:r>
    </w:p>
    <w:p w14:paraId="1FA810E0" w14:textId="77777777" w:rsidR="001D723D" w:rsidRPr="00F865FB" w:rsidRDefault="001D723D" w:rsidP="0071717A">
      <w:pPr>
        <w:ind w:left="357" w:hanging="357"/>
      </w:pPr>
    </w:p>
    <w:p w14:paraId="4960F317" w14:textId="77777777" w:rsidR="002460AF" w:rsidRDefault="002460AF" w:rsidP="00F865FB">
      <w:pPr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 w:rsidRPr="002460AF">
        <w:rPr>
          <w:b/>
        </w:rPr>
        <w:t>3</w:t>
      </w:r>
      <w:r>
        <w:rPr>
          <w:b/>
          <w:lang w:val="uk-UA"/>
        </w:rPr>
        <w:t xml:space="preserve"> – Богославський О.С.</w:t>
      </w:r>
    </w:p>
    <w:p w14:paraId="275AA3FB" w14:textId="77777777" w:rsidR="000D77E2" w:rsidRDefault="005D4EA0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5B5199DE" w14:textId="77777777" w:rsidR="005D4EA0" w:rsidRPr="000D77E2" w:rsidRDefault="000D77E2" w:rsidP="000D77E2">
      <w:pPr>
        <w:ind w:firstLine="180"/>
      </w:pPr>
      <w:r>
        <w:t xml:space="preserve"> преобразования Лапласа):</w:t>
      </w:r>
    </w:p>
    <w:p w14:paraId="6488B0A3" w14:textId="77777777" w:rsidR="005D4EA0" w:rsidRDefault="005D4EA0" w:rsidP="005D4EA0">
      <w:pPr>
        <w:autoSpaceDE w:val="0"/>
        <w:autoSpaceDN w:val="0"/>
        <w:adjustRightInd w:val="0"/>
        <w:spacing w:line="216" w:lineRule="auto"/>
        <w:jc w:val="left"/>
      </w:pPr>
      <w:r w:rsidRPr="00216BFF">
        <w:rPr>
          <w:noProof/>
          <w:position w:val="-27"/>
          <w:lang w:eastAsia="ru-RU"/>
        </w:rPr>
        <w:drawing>
          <wp:inline distT="0" distB="0" distL="0" distR="0" wp14:anchorId="4FF2240B" wp14:editId="175D9650">
            <wp:extent cx="3351405" cy="585988"/>
            <wp:effectExtent l="19050" t="0" r="139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082" cy="586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,  </w:t>
      </w:r>
      <w:r>
        <w:tab/>
      </w:r>
      <w:r w:rsidRPr="00216BFF">
        <w:t xml:space="preserve">у(0) = 1; </w:t>
      </w:r>
      <w:r>
        <w:t xml:space="preserve"> </w:t>
      </w:r>
      <w:r w:rsidRPr="00216BFF">
        <w:t xml:space="preserve">у </w:t>
      </w:r>
      <w:r w:rsidRPr="00216BFF">
        <w:rPr>
          <w:b/>
          <w:vertAlign w:val="superscript"/>
        </w:rPr>
        <w:t>/</w:t>
      </w:r>
      <w:r w:rsidRPr="00216BFF">
        <w:t>(0) = 1.</w:t>
      </w:r>
      <w:r w:rsidRPr="0071717A">
        <w:rPr>
          <w:sz w:val="44"/>
          <w:vertAlign w:val="superscript"/>
        </w:rPr>
        <w:t>.</w:t>
      </w:r>
    </w:p>
    <w:p w14:paraId="6AED58FE" w14:textId="77777777" w:rsidR="005D4EA0" w:rsidRPr="00076F2D" w:rsidRDefault="005D4EA0" w:rsidP="005D4EA0">
      <w:pPr>
        <w:ind w:left="180" w:hanging="180"/>
      </w:pPr>
      <w:r>
        <w:t>2. Найти общее рушение уравнения Эйлера:</w:t>
      </w:r>
    </w:p>
    <w:p w14:paraId="2E7C0B2D" w14:textId="77777777" w:rsidR="005D4EA0" w:rsidRPr="0053264A" w:rsidRDefault="005D4EA0" w:rsidP="005D4EA0">
      <w:pPr>
        <w:ind w:left="360" w:hanging="360"/>
      </w:pPr>
      <w:r w:rsidRPr="005D4EA0">
        <w:rPr>
          <w:noProof/>
          <w:lang w:eastAsia="ru-RU"/>
        </w:rPr>
        <w:drawing>
          <wp:inline distT="0" distB="0" distL="0" distR="0" wp14:anchorId="7C5C2625" wp14:editId="76304449">
            <wp:extent cx="2350663" cy="566671"/>
            <wp:effectExtent l="1905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08" cy="568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C57D69" w14:textId="77777777" w:rsidR="000D77E2" w:rsidRDefault="000D77E2" w:rsidP="000D77E2">
      <w:pPr>
        <w:ind w:left="357" w:hanging="357"/>
      </w:pPr>
      <w:r>
        <w:t>3. Найти обще решение линейной однородной системы:</w:t>
      </w:r>
    </w:p>
    <w:p w14:paraId="1E690A9A" w14:textId="77777777" w:rsidR="000D77E2" w:rsidRPr="0053264A" w:rsidRDefault="000D77E2" w:rsidP="000D77E2">
      <w:r w:rsidRPr="00F64073">
        <w:rPr>
          <w:position w:val="-34"/>
        </w:rPr>
        <w:object w:dxaOrig="1400" w:dyaOrig="820" w14:anchorId="34B8A59F">
          <v:shape id="_x0000_i1029" type="#_x0000_t75" style="width:75pt;height:45.6pt" o:ole="">
            <v:imagedata r:id="rId27" o:title=""/>
          </v:shape>
          <o:OLEObject Type="Embed" ProgID="Equation.3" ShapeID="_x0000_i1029" DrawAspect="Content" ObjectID="_1651325249" r:id="rId28"/>
        </w:object>
      </w:r>
    </w:p>
    <w:p w14:paraId="3EC8672C" w14:textId="77777777" w:rsidR="005D4EA0" w:rsidRDefault="005D4EA0" w:rsidP="005D4EA0">
      <w:r>
        <w:t>4. Найти обще решение линейной неоднородной системы:</w:t>
      </w:r>
    </w:p>
    <w:p w14:paraId="292AE9CA" w14:textId="77777777" w:rsidR="005D4EA0" w:rsidRDefault="00E520DE" w:rsidP="005D4EA0">
      <w:pPr>
        <w:rPr>
          <w:b/>
          <w:lang w:val="uk-UA"/>
        </w:rPr>
      </w:pPr>
      <w:r w:rsidRPr="005E1100">
        <w:rPr>
          <w:position w:val="-34"/>
        </w:rPr>
        <w:object w:dxaOrig="2299" w:dyaOrig="820" w14:anchorId="2AB69D67">
          <v:shape id="_x0000_i1030" type="#_x0000_t75" style="width:123.6pt;height:44.4pt" o:ole="">
            <v:imagedata r:id="rId29" o:title=""/>
          </v:shape>
          <o:OLEObject Type="Embed" ProgID="Equation.3" ShapeID="_x0000_i1030" DrawAspect="Content" ObjectID="_1651325250" r:id="rId30"/>
        </w:object>
      </w:r>
    </w:p>
    <w:p w14:paraId="6E57A5F3" w14:textId="77777777" w:rsidR="002460AF" w:rsidRDefault="002460AF" w:rsidP="00F865FB">
      <w:pPr>
        <w:jc w:val="center"/>
        <w:rPr>
          <w:b/>
          <w:lang w:val="uk-UA"/>
        </w:rPr>
      </w:pPr>
      <w:r w:rsidRPr="00C31A08">
        <w:rPr>
          <w:b/>
        </w:rPr>
        <w:t>Вариант 4</w:t>
      </w:r>
      <w:r>
        <w:rPr>
          <w:b/>
          <w:lang w:val="uk-UA"/>
        </w:rPr>
        <w:t xml:space="preserve"> – Бурсак Є.Г.</w:t>
      </w:r>
    </w:p>
    <w:p w14:paraId="338644A1" w14:textId="77777777" w:rsidR="000D77E2" w:rsidRDefault="00AC56F2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410396F3" w14:textId="77777777" w:rsidR="00AC56F2" w:rsidRPr="000D77E2" w:rsidRDefault="000D77E2" w:rsidP="000D77E2">
      <w:pPr>
        <w:ind w:firstLine="180"/>
      </w:pPr>
      <w:r>
        <w:t xml:space="preserve"> преобразования Лапласа):</w:t>
      </w:r>
    </w:p>
    <w:p w14:paraId="41C2C68A" w14:textId="77777777" w:rsidR="00AC56F2" w:rsidRPr="00216BFF" w:rsidRDefault="00AC56F2" w:rsidP="00AC56F2">
      <w:pPr>
        <w:autoSpaceDE w:val="0"/>
        <w:autoSpaceDN w:val="0"/>
        <w:adjustRightInd w:val="0"/>
        <w:spacing w:line="216" w:lineRule="auto"/>
        <w:jc w:val="left"/>
      </w:pPr>
      <w:r w:rsidRPr="00216BFF">
        <w:rPr>
          <w:noProof/>
          <w:position w:val="-27"/>
          <w:lang w:eastAsia="ru-RU"/>
        </w:rPr>
        <w:drawing>
          <wp:inline distT="0" distB="0" distL="0" distR="0" wp14:anchorId="3AC14DB0" wp14:editId="24CE278A">
            <wp:extent cx="3851051" cy="540913"/>
            <wp:effectExtent l="1905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080" cy="541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,    </w:t>
      </w:r>
      <w:r>
        <w:tab/>
      </w:r>
      <w:r w:rsidRPr="00216BFF">
        <w:t>у(0) = 0;</w:t>
      </w:r>
      <w:r>
        <w:t xml:space="preserve"> </w:t>
      </w:r>
      <w:r w:rsidRPr="00216BFF">
        <w:t xml:space="preserve"> у </w:t>
      </w:r>
      <w:r w:rsidRPr="00216BFF">
        <w:rPr>
          <w:b/>
          <w:vertAlign w:val="superscript"/>
        </w:rPr>
        <w:t>/</w:t>
      </w:r>
      <w:r w:rsidRPr="00216BFF">
        <w:t>(0) = 0.</w:t>
      </w:r>
    </w:p>
    <w:p w14:paraId="684762F0" w14:textId="77777777" w:rsidR="00AC56F2" w:rsidRPr="00076F2D" w:rsidRDefault="00AC56F2" w:rsidP="00AC56F2">
      <w:pPr>
        <w:ind w:left="180" w:hanging="180"/>
      </w:pPr>
      <w:r>
        <w:t>2. Найти общее рушение уравнения Эйлера:</w:t>
      </w:r>
    </w:p>
    <w:p w14:paraId="15AB83FB" w14:textId="77777777" w:rsidR="00AC56F2" w:rsidRPr="0053264A" w:rsidRDefault="00AC56F2" w:rsidP="00AC56F2">
      <w:pPr>
        <w:ind w:left="360" w:hanging="360"/>
      </w:pPr>
      <w:r w:rsidRPr="00AC56F2">
        <w:rPr>
          <w:noProof/>
          <w:lang w:eastAsia="ru-RU"/>
        </w:rPr>
        <w:drawing>
          <wp:inline distT="0" distB="0" distL="0" distR="0" wp14:anchorId="13CFA15E" wp14:editId="1F6E4A86">
            <wp:extent cx="3793096" cy="727656"/>
            <wp:effectExtent l="1905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248" cy="727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F2F226" w14:textId="77777777" w:rsidR="000D77E2" w:rsidRDefault="000D77E2" w:rsidP="000D77E2">
      <w:pPr>
        <w:ind w:left="357" w:hanging="357"/>
      </w:pPr>
      <w:r>
        <w:t>3. Найти обще решение линейной однородной системы:</w:t>
      </w:r>
    </w:p>
    <w:p w14:paraId="56407DF6" w14:textId="77777777" w:rsidR="000D77E2" w:rsidRDefault="000D77E2" w:rsidP="000D77E2">
      <w:pPr>
        <w:ind w:left="357" w:hanging="357"/>
      </w:pPr>
      <w:r w:rsidRPr="00F64073">
        <w:rPr>
          <w:position w:val="-34"/>
        </w:rPr>
        <w:object w:dxaOrig="1579" w:dyaOrig="820" w14:anchorId="652DB312">
          <v:shape id="_x0000_i1031" type="#_x0000_t75" style="width:84.6pt;height:45.6pt" o:ole="">
            <v:imagedata r:id="rId33" o:title=""/>
          </v:shape>
          <o:OLEObject Type="Embed" ProgID="Equation.3" ShapeID="_x0000_i1031" DrawAspect="Content" ObjectID="_1651325251" r:id="rId34"/>
        </w:object>
      </w:r>
    </w:p>
    <w:p w14:paraId="032D1E69" w14:textId="77777777" w:rsidR="00AC56F2" w:rsidRDefault="00AC56F2" w:rsidP="000D77E2">
      <w:pPr>
        <w:ind w:left="357" w:hanging="357"/>
      </w:pPr>
      <w:r>
        <w:t>4. Найти обще решение линейной неоднородной системы:</w:t>
      </w:r>
    </w:p>
    <w:p w14:paraId="74F46607" w14:textId="77777777" w:rsidR="00AC56F2" w:rsidRPr="00AC56F2" w:rsidRDefault="00AC56F2" w:rsidP="00AC56F2">
      <w:pPr>
        <w:ind w:left="357" w:hanging="357"/>
      </w:pPr>
      <w:r w:rsidRPr="00EC0789">
        <w:rPr>
          <w:position w:val="-40"/>
        </w:rPr>
        <w:object w:dxaOrig="2439" w:dyaOrig="940" w14:anchorId="253BA2D1">
          <v:shape id="_x0000_i1032" type="#_x0000_t75" style="width:132.6pt;height:49.8pt" o:ole="">
            <v:imagedata r:id="rId35" o:title=""/>
          </v:shape>
          <o:OLEObject Type="Embed" ProgID="Equation.3" ShapeID="_x0000_i1032" DrawAspect="Content" ObjectID="_1651325252" r:id="rId36"/>
        </w:object>
      </w:r>
    </w:p>
    <w:p w14:paraId="5EFB0A1D" w14:textId="77777777" w:rsidR="00C9343D" w:rsidRDefault="00C9343D" w:rsidP="00F865FB">
      <w:pPr>
        <w:spacing w:line="216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5 – Глоба А.Ю.</w:t>
      </w:r>
    </w:p>
    <w:p w14:paraId="5FBFD6C5" w14:textId="77777777" w:rsidR="000D77E2" w:rsidRDefault="00AC56F2" w:rsidP="000D77E2">
      <w:r>
        <w:t xml:space="preserve">1. </w:t>
      </w:r>
      <w:r w:rsidRPr="00076F2D">
        <w:t>Решить</w:t>
      </w:r>
      <w:r w:rsidRPr="0053264A">
        <w:t xml:space="preserve"> </w:t>
      </w:r>
      <w:r>
        <w:t xml:space="preserve">задачу Коши двумя </w:t>
      </w:r>
      <w:r w:rsidR="000D77E2">
        <w:t xml:space="preserve">способами </w:t>
      </w:r>
      <w:r w:rsidR="000D77E2" w:rsidRPr="000D77E2">
        <w:t>(</w:t>
      </w:r>
      <w:r w:rsidR="000D77E2">
        <w:t>неопределенных коэффициентов и</w:t>
      </w:r>
    </w:p>
    <w:p w14:paraId="5D9F3468" w14:textId="77777777" w:rsidR="00AC56F2" w:rsidRPr="000D77E2" w:rsidRDefault="000D77E2" w:rsidP="000D77E2">
      <w:pPr>
        <w:ind w:firstLine="180"/>
      </w:pPr>
      <w:r>
        <w:lastRenderedPageBreak/>
        <w:t xml:space="preserve"> преобразования Лапласа):</w:t>
      </w:r>
    </w:p>
    <w:p w14:paraId="3FAA68C0" w14:textId="77777777" w:rsidR="00AC56F2" w:rsidRDefault="00AC56F2" w:rsidP="00AC56F2">
      <w:pPr>
        <w:autoSpaceDE w:val="0"/>
        <w:autoSpaceDN w:val="0"/>
        <w:adjustRightInd w:val="0"/>
        <w:spacing w:line="216" w:lineRule="auto"/>
        <w:jc w:val="left"/>
      </w:pPr>
      <w:r w:rsidRPr="00216BFF">
        <w:rPr>
          <w:noProof/>
          <w:position w:val="-27"/>
          <w:lang w:eastAsia="ru-RU"/>
        </w:rPr>
        <w:drawing>
          <wp:inline distT="0" distB="0" distL="0" distR="0" wp14:anchorId="7BE1E744" wp14:editId="24721683">
            <wp:extent cx="3316578" cy="566671"/>
            <wp:effectExtent l="1905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554" cy="566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,   </w:t>
      </w:r>
      <w:r w:rsidRPr="00216BFF">
        <w:tab/>
      </w:r>
      <w:r>
        <w:tab/>
      </w:r>
      <w:r w:rsidRPr="00216BFF">
        <w:t xml:space="preserve">у(0) = 0,  у </w:t>
      </w:r>
      <w:r w:rsidRPr="00216BFF">
        <w:rPr>
          <w:b/>
          <w:vertAlign w:val="superscript"/>
        </w:rPr>
        <w:t>/</w:t>
      </w:r>
      <w:r w:rsidRPr="00216BFF">
        <w:t>(0) = 0.</w:t>
      </w:r>
    </w:p>
    <w:p w14:paraId="078167F8" w14:textId="77777777" w:rsidR="00AC56F2" w:rsidRPr="00076F2D" w:rsidRDefault="00AC56F2" w:rsidP="00AC56F2">
      <w:pPr>
        <w:ind w:left="180" w:hanging="180"/>
      </w:pPr>
      <w:r>
        <w:t>2. Найти общее рушение уравнения Эйлера:</w:t>
      </w:r>
    </w:p>
    <w:p w14:paraId="0A7E3CE2" w14:textId="77777777" w:rsidR="00AC56F2" w:rsidRPr="0053264A" w:rsidRDefault="00AC56F2" w:rsidP="00AC56F2">
      <w:pPr>
        <w:ind w:left="360" w:hanging="360"/>
      </w:pPr>
      <w:r w:rsidRPr="00AC56F2">
        <w:rPr>
          <w:noProof/>
          <w:lang w:eastAsia="ru-RU"/>
        </w:rPr>
        <w:drawing>
          <wp:inline distT="0" distB="0" distL="0" distR="0" wp14:anchorId="47D66E57" wp14:editId="0853D5C7">
            <wp:extent cx="3142713" cy="695460"/>
            <wp:effectExtent l="19050" t="0" r="537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159" cy="696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F26EE3" w14:textId="77777777" w:rsidR="00545200" w:rsidRDefault="00AC56F2" w:rsidP="00545200">
      <w:pPr>
        <w:ind w:left="357" w:hanging="357"/>
      </w:pPr>
      <w:r>
        <w:t xml:space="preserve">3. </w:t>
      </w:r>
      <w:r w:rsidR="00545200">
        <w:t>Найти обще решение линейной однородной системы:</w:t>
      </w:r>
    </w:p>
    <w:p w14:paraId="1A94CA91" w14:textId="77777777" w:rsidR="00AC56F2" w:rsidRDefault="00545200" w:rsidP="00545200">
      <w:pPr>
        <w:ind w:left="360" w:hanging="360"/>
      </w:pPr>
      <w:r w:rsidRPr="005E1100">
        <w:rPr>
          <w:position w:val="-34"/>
        </w:rPr>
        <w:object w:dxaOrig="1680" w:dyaOrig="820" w14:anchorId="133CE26D">
          <v:shape id="_x0000_i1033" type="#_x0000_t75" style="width:96.6pt;height:44.4pt" o:ole="">
            <v:imagedata r:id="rId39" o:title=""/>
          </v:shape>
          <o:OLEObject Type="Embed" ProgID="Equation.3" ShapeID="_x0000_i1033" DrawAspect="Content" ObjectID="_1651325253" r:id="rId40"/>
        </w:object>
      </w:r>
    </w:p>
    <w:p w14:paraId="592BD6D2" w14:textId="77777777" w:rsidR="00AC56F2" w:rsidRDefault="00AC56F2" w:rsidP="00AC56F2">
      <w:pPr>
        <w:ind w:left="357" w:hanging="357"/>
      </w:pPr>
      <w:r>
        <w:t>4. Найти обще решение линейной неоднородной системы:</w:t>
      </w:r>
    </w:p>
    <w:p w14:paraId="01DD0E55" w14:textId="77777777" w:rsidR="00AC56F2" w:rsidRPr="00F865FB" w:rsidRDefault="00DC1D04" w:rsidP="00AC56F2">
      <w:pPr>
        <w:ind w:left="357" w:hanging="357"/>
      </w:pPr>
      <w:r w:rsidRPr="00EC0789">
        <w:rPr>
          <w:position w:val="-40"/>
        </w:rPr>
        <w:object w:dxaOrig="2160" w:dyaOrig="940" w14:anchorId="21C72CBE">
          <v:shape id="_x0000_i1034" type="#_x0000_t75" style="width:123.6pt;height:50.4pt" o:ole="">
            <v:imagedata r:id="rId41" o:title=""/>
          </v:shape>
          <o:OLEObject Type="Embed" ProgID="Equation.3" ShapeID="_x0000_i1034" DrawAspect="Content" ObjectID="_1651325254" r:id="rId42"/>
        </w:object>
      </w:r>
    </w:p>
    <w:p w14:paraId="187B96C4" w14:textId="77777777" w:rsidR="00C9343D" w:rsidRDefault="00C9343D" w:rsidP="00AC56F2">
      <w:pPr>
        <w:spacing w:line="216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6 – Гончар К.Ю.</w:t>
      </w:r>
    </w:p>
    <w:p w14:paraId="5853A669" w14:textId="77777777" w:rsidR="000D77E2" w:rsidRDefault="00AC56F2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1C23E662" w14:textId="77777777" w:rsidR="00AC56F2" w:rsidRPr="000D77E2" w:rsidRDefault="000D77E2" w:rsidP="000D77E2">
      <w:pPr>
        <w:ind w:firstLine="180"/>
      </w:pPr>
      <w:r>
        <w:t xml:space="preserve"> преобразования Лапласа):</w:t>
      </w:r>
    </w:p>
    <w:p w14:paraId="284A0815" w14:textId="77777777" w:rsidR="00AC56F2" w:rsidRDefault="007E7A77" w:rsidP="007E7A77">
      <w:pPr>
        <w:autoSpaceDE w:val="0"/>
        <w:autoSpaceDN w:val="0"/>
        <w:adjustRightInd w:val="0"/>
        <w:spacing w:line="216" w:lineRule="auto"/>
        <w:jc w:val="left"/>
      </w:pPr>
      <w:r w:rsidRPr="00216BFF">
        <w:rPr>
          <w:noProof/>
          <w:position w:val="-27"/>
          <w:lang w:eastAsia="ru-RU"/>
        </w:rPr>
        <w:drawing>
          <wp:inline distT="0" distB="0" distL="0" distR="0" wp14:anchorId="710C30E3" wp14:editId="7BBC79AF">
            <wp:extent cx="3142713" cy="560231"/>
            <wp:effectExtent l="19050" t="0" r="537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765" cy="560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>,</w:t>
      </w:r>
      <w:r>
        <w:tab/>
      </w:r>
      <w:r w:rsidRPr="00216BFF">
        <w:t xml:space="preserve">у(0) = 0,  у </w:t>
      </w:r>
      <w:r w:rsidRPr="00216BFF">
        <w:rPr>
          <w:b/>
          <w:vertAlign w:val="superscript"/>
        </w:rPr>
        <w:t>/</w:t>
      </w:r>
      <w:r w:rsidRPr="00216BFF">
        <w:t>(0) = 0.</w:t>
      </w:r>
    </w:p>
    <w:p w14:paraId="3B24D63C" w14:textId="77777777" w:rsidR="00AC56F2" w:rsidRPr="00076F2D" w:rsidRDefault="00AC56F2" w:rsidP="00AC56F2">
      <w:pPr>
        <w:ind w:left="180" w:hanging="180"/>
      </w:pPr>
      <w:r>
        <w:t>2. Найти общее рушение уравнения Эйлера:</w:t>
      </w:r>
    </w:p>
    <w:p w14:paraId="0F3B9604" w14:textId="77777777" w:rsidR="00AC56F2" w:rsidRPr="0053264A" w:rsidRDefault="007E7A77" w:rsidP="00AC56F2">
      <w:pPr>
        <w:ind w:left="360" w:hanging="360"/>
      </w:pPr>
      <w:r w:rsidRPr="007E7A77">
        <w:rPr>
          <w:noProof/>
          <w:lang w:eastAsia="ru-RU"/>
        </w:rPr>
        <w:drawing>
          <wp:inline distT="0" distB="0" distL="0" distR="0" wp14:anchorId="08952D48" wp14:editId="5DF6DCA0">
            <wp:extent cx="2724150" cy="547352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57" cy="548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F6BF3D" w14:textId="77777777" w:rsidR="00545200" w:rsidRDefault="00AC56F2" w:rsidP="00545200">
      <w:pPr>
        <w:ind w:left="357" w:hanging="357"/>
      </w:pPr>
      <w:r>
        <w:t xml:space="preserve">3. </w:t>
      </w:r>
      <w:r w:rsidR="00545200">
        <w:t>Найти обще решение линейной однородной системы:</w:t>
      </w:r>
    </w:p>
    <w:p w14:paraId="4413724F" w14:textId="77777777" w:rsidR="006849D4" w:rsidRDefault="001578C5" w:rsidP="00545200">
      <w:pPr>
        <w:ind w:left="360" w:hanging="360"/>
      </w:pPr>
      <w:r w:rsidRPr="005E1100">
        <w:rPr>
          <w:position w:val="-34"/>
        </w:rPr>
        <w:object w:dxaOrig="1540" w:dyaOrig="820" w14:anchorId="627ACC2D">
          <v:shape id="_x0000_i1035" type="#_x0000_t75" style="width:88.2pt;height:44.4pt" o:ole="">
            <v:imagedata r:id="rId45" o:title=""/>
          </v:shape>
          <o:OLEObject Type="Embed" ProgID="Equation.3" ShapeID="_x0000_i1035" DrawAspect="Content" ObjectID="_1651325255" r:id="rId46"/>
        </w:object>
      </w:r>
    </w:p>
    <w:p w14:paraId="391510F3" w14:textId="77777777" w:rsidR="00AC56F2" w:rsidRDefault="00AC56F2" w:rsidP="00AC56F2">
      <w:pPr>
        <w:ind w:left="357" w:hanging="357"/>
      </w:pPr>
      <w:r>
        <w:t>4. Найти обще решение линейной неоднородной системы:</w:t>
      </w:r>
    </w:p>
    <w:p w14:paraId="7838025B" w14:textId="77777777" w:rsidR="00AC56F2" w:rsidRPr="007E7A77" w:rsidRDefault="007E7A77" w:rsidP="007E7A77">
      <w:pPr>
        <w:ind w:left="357" w:hanging="357"/>
      </w:pPr>
      <w:r w:rsidRPr="00C16005">
        <w:rPr>
          <w:position w:val="-34"/>
        </w:rPr>
        <w:object w:dxaOrig="1760" w:dyaOrig="820" w14:anchorId="1BF7C353">
          <v:shape id="_x0000_i1036" type="#_x0000_t75" style="width:100.2pt;height:45pt" o:ole="">
            <v:imagedata r:id="rId47" o:title=""/>
          </v:shape>
          <o:OLEObject Type="Embed" ProgID="Equation.3" ShapeID="_x0000_i1036" DrawAspect="Content" ObjectID="_1651325256" r:id="rId48"/>
        </w:object>
      </w:r>
    </w:p>
    <w:p w14:paraId="17BF5339" w14:textId="77777777" w:rsidR="00C9343D" w:rsidRDefault="00C9343D" w:rsidP="00F865FB">
      <w:pPr>
        <w:spacing w:line="216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7 – Дібцева А.М.</w:t>
      </w:r>
    </w:p>
    <w:p w14:paraId="21E8766B" w14:textId="77777777" w:rsidR="000D77E2" w:rsidRPr="001D723D" w:rsidRDefault="00DC1D04" w:rsidP="000D77E2">
      <w:pPr>
        <w:rPr>
          <w:highlight w:val="yellow"/>
        </w:rPr>
      </w:pPr>
      <w:r w:rsidRPr="001D723D">
        <w:rPr>
          <w:highlight w:val="yellow"/>
        </w:rPr>
        <w:t xml:space="preserve">1. Решить </w:t>
      </w:r>
      <w:r w:rsidR="000D77E2" w:rsidRPr="001D723D">
        <w:rPr>
          <w:highlight w:val="yellow"/>
        </w:rPr>
        <w:t>задачу Коши двумя способами (неопределенных коэффициентов и</w:t>
      </w:r>
    </w:p>
    <w:p w14:paraId="6E13B000" w14:textId="77777777" w:rsidR="00DC1D04" w:rsidRPr="001D723D" w:rsidRDefault="000D77E2" w:rsidP="000D77E2">
      <w:pPr>
        <w:ind w:firstLine="180"/>
        <w:rPr>
          <w:highlight w:val="yellow"/>
        </w:rPr>
      </w:pPr>
      <w:r w:rsidRPr="001D723D">
        <w:rPr>
          <w:highlight w:val="yellow"/>
        </w:rPr>
        <w:t xml:space="preserve"> преобразования Лапласа):</w:t>
      </w:r>
    </w:p>
    <w:p w14:paraId="0453D4A2" w14:textId="77777777" w:rsidR="00DC1D04" w:rsidRPr="001D723D" w:rsidRDefault="00DC1D04" w:rsidP="00DC1D04">
      <w:pPr>
        <w:autoSpaceDE w:val="0"/>
        <w:autoSpaceDN w:val="0"/>
        <w:adjustRightInd w:val="0"/>
        <w:spacing w:line="216" w:lineRule="auto"/>
        <w:jc w:val="left"/>
        <w:rPr>
          <w:highlight w:val="yellow"/>
        </w:rPr>
      </w:pPr>
      <w:r w:rsidRPr="001D723D">
        <w:rPr>
          <w:noProof/>
          <w:position w:val="-27"/>
          <w:highlight w:val="yellow"/>
          <w:lang w:eastAsia="ru-RU"/>
        </w:rPr>
        <w:drawing>
          <wp:inline distT="0" distB="0" distL="0" distR="0" wp14:anchorId="0B0D0CFD" wp14:editId="0EB8047B">
            <wp:extent cx="3393851" cy="495836"/>
            <wp:effectExtent l="1905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60" cy="496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723D">
        <w:rPr>
          <w:highlight w:val="yellow"/>
        </w:rPr>
        <w:t>,</w:t>
      </w:r>
      <w:r w:rsidRPr="001D723D">
        <w:rPr>
          <w:highlight w:val="yellow"/>
        </w:rPr>
        <w:tab/>
      </w:r>
      <w:r w:rsidRPr="001D723D">
        <w:rPr>
          <w:highlight w:val="yellow"/>
        </w:rPr>
        <w:tab/>
        <w:t xml:space="preserve">у(0) = 0,  у </w:t>
      </w:r>
      <w:r w:rsidRPr="001D723D">
        <w:rPr>
          <w:b/>
          <w:highlight w:val="yellow"/>
          <w:vertAlign w:val="superscript"/>
        </w:rPr>
        <w:t>/</w:t>
      </w:r>
      <w:r w:rsidRPr="001D723D">
        <w:rPr>
          <w:highlight w:val="yellow"/>
        </w:rPr>
        <w:t>(0) = 1.</w:t>
      </w:r>
    </w:p>
    <w:p w14:paraId="1F10FC3B" w14:textId="77777777" w:rsidR="00DC1D04" w:rsidRPr="001D723D" w:rsidRDefault="00DC1D04" w:rsidP="00DC1D04">
      <w:pPr>
        <w:ind w:left="180" w:hanging="180"/>
        <w:rPr>
          <w:highlight w:val="yellow"/>
        </w:rPr>
      </w:pPr>
      <w:r w:rsidRPr="001D723D">
        <w:rPr>
          <w:highlight w:val="yellow"/>
        </w:rPr>
        <w:t>2. Найти общее рушение уравнения Эйлера:</w:t>
      </w:r>
    </w:p>
    <w:p w14:paraId="69A931CE" w14:textId="77777777" w:rsidR="00DC1D04" w:rsidRPr="001D723D" w:rsidRDefault="00DC1D04" w:rsidP="00DC1D04">
      <w:pPr>
        <w:ind w:left="360" w:hanging="360"/>
        <w:rPr>
          <w:highlight w:val="yellow"/>
        </w:rPr>
      </w:pPr>
      <w:r w:rsidRPr="001D723D">
        <w:rPr>
          <w:noProof/>
          <w:highlight w:val="yellow"/>
          <w:lang w:eastAsia="ru-RU"/>
        </w:rPr>
        <w:drawing>
          <wp:inline distT="0" distB="0" distL="0" distR="0" wp14:anchorId="4490897F" wp14:editId="77F7AA6B">
            <wp:extent cx="2299814" cy="573110"/>
            <wp:effectExtent l="19050" t="0" r="5236" b="0"/>
            <wp:docPr id="33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470" cy="574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E8ABE4" w14:textId="77777777" w:rsidR="00545200" w:rsidRPr="001D723D" w:rsidRDefault="00DC1D04" w:rsidP="00545200">
      <w:pPr>
        <w:ind w:left="357" w:hanging="357"/>
        <w:rPr>
          <w:highlight w:val="yellow"/>
        </w:rPr>
      </w:pPr>
      <w:r w:rsidRPr="001D723D">
        <w:rPr>
          <w:highlight w:val="yellow"/>
        </w:rPr>
        <w:t xml:space="preserve">3. </w:t>
      </w:r>
      <w:r w:rsidR="00545200" w:rsidRPr="001D723D">
        <w:rPr>
          <w:highlight w:val="yellow"/>
        </w:rPr>
        <w:t>Найти обще решение линейной однородной системы:</w:t>
      </w:r>
    </w:p>
    <w:p w14:paraId="6B170D90" w14:textId="77777777" w:rsidR="00DC1D04" w:rsidRPr="001D723D" w:rsidRDefault="001578C5" w:rsidP="00545200">
      <w:pPr>
        <w:ind w:left="360" w:hanging="360"/>
        <w:rPr>
          <w:highlight w:val="yellow"/>
        </w:rPr>
      </w:pPr>
      <w:r w:rsidRPr="001D723D">
        <w:rPr>
          <w:position w:val="-34"/>
          <w:highlight w:val="yellow"/>
        </w:rPr>
        <w:object w:dxaOrig="1640" w:dyaOrig="820" w14:anchorId="7351D08A">
          <v:shape id="_x0000_i1037" type="#_x0000_t75" style="width:94.2pt;height:44.4pt" o:ole="">
            <v:imagedata r:id="rId21" o:title=""/>
          </v:shape>
          <o:OLEObject Type="Embed" ProgID="Equation.3" ShapeID="_x0000_i1037" DrawAspect="Content" ObjectID="_1651325257" r:id="rId49"/>
        </w:object>
      </w:r>
    </w:p>
    <w:p w14:paraId="6E702EF1" w14:textId="77777777" w:rsidR="00DC1D04" w:rsidRPr="001D723D" w:rsidRDefault="00DC1D04" w:rsidP="00DC1D04">
      <w:pPr>
        <w:ind w:left="357" w:hanging="357"/>
        <w:rPr>
          <w:highlight w:val="yellow"/>
        </w:rPr>
      </w:pPr>
      <w:r w:rsidRPr="001D723D">
        <w:rPr>
          <w:highlight w:val="yellow"/>
        </w:rPr>
        <w:lastRenderedPageBreak/>
        <w:t>4. Найти обще решение линейной неоднородной системы:</w:t>
      </w:r>
    </w:p>
    <w:p w14:paraId="60C5C777" w14:textId="77777777" w:rsidR="00DC1D04" w:rsidRDefault="00DC1D04" w:rsidP="00DC1D04">
      <w:pPr>
        <w:spacing w:line="216" w:lineRule="auto"/>
        <w:rPr>
          <w:b/>
          <w:lang w:val="uk-UA"/>
        </w:rPr>
      </w:pPr>
      <w:r w:rsidRPr="001D723D">
        <w:rPr>
          <w:position w:val="-44"/>
          <w:highlight w:val="yellow"/>
        </w:rPr>
        <w:object w:dxaOrig="2260" w:dyaOrig="1020" w14:anchorId="24BA4023">
          <v:shape id="_x0000_i1038" type="#_x0000_t75" style="width:118.2pt;height:54pt" o:ole="">
            <v:imagedata r:id="rId23" o:title=""/>
          </v:shape>
          <o:OLEObject Type="Embed" ProgID="Equation.3" ShapeID="_x0000_i1038" DrawAspect="Content" ObjectID="_1651325258" r:id="rId50"/>
        </w:object>
      </w:r>
    </w:p>
    <w:p w14:paraId="1E81FA12" w14:textId="77777777" w:rsidR="00C9343D" w:rsidRDefault="00C9343D" w:rsidP="00F865FB">
      <w:pPr>
        <w:spacing w:line="216" w:lineRule="auto"/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>8 – Золотухін В.О.</w:t>
      </w:r>
    </w:p>
    <w:p w14:paraId="7B635635" w14:textId="77777777" w:rsidR="000D77E2" w:rsidRDefault="00DC1D04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2CEF2F02" w14:textId="77777777" w:rsidR="00DC1D04" w:rsidRPr="000D77E2" w:rsidRDefault="000D77E2" w:rsidP="000D77E2">
      <w:pPr>
        <w:ind w:firstLine="180"/>
      </w:pPr>
      <w:r>
        <w:t xml:space="preserve"> преобразования Лапласа):</w:t>
      </w:r>
    </w:p>
    <w:p w14:paraId="6EEB2E06" w14:textId="77777777" w:rsidR="00DC1D04" w:rsidRDefault="00DC1D04" w:rsidP="00DC1D04">
      <w:pPr>
        <w:ind w:left="180" w:hanging="180"/>
      </w:pPr>
      <w:r w:rsidRPr="00216BFF">
        <w:rPr>
          <w:noProof/>
          <w:position w:val="-27"/>
          <w:lang w:eastAsia="ru-RU"/>
        </w:rPr>
        <w:drawing>
          <wp:inline distT="0" distB="0" distL="0" distR="0" wp14:anchorId="183B37E3" wp14:editId="32DBC9A5">
            <wp:extent cx="3393851" cy="553791"/>
            <wp:effectExtent l="19050" t="0" r="0" b="0"/>
            <wp:docPr id="34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640" cy="554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>,</w:t>
      </w:r>
      <w:r w:rsidRPr="00216BFF">
        <w:tab/>
      </w:r>
      <w:r>
        <w:t xml:space="preserve">    </w:t>
      </w:r>
      <w:r w:rsidRPr="00216BFF">
        <w:t xml:space="preserve">у(0) = 1,  у </w:t>
      </w:r>
      <w:r w:rsidRPr="00216BFF">
        <w:rPr>
          <w:b/>
          <w:vertAlign w:val="superscript"/>
        </w:rPr>
        <w:t>/</w:t>
      </w:r>
      <w:r w:rsidRPr="00216BFF">
        <w:t>(0) = 1.</w:t>
      </w:r>
    </w:p>
    <w:p w14:paraId="4F519543" w14:textId="77777777" w:rsidR="00DC1D04" w:rsidRPr="00076F2D" w:rsidRDefault="00DC1D04" w:rsidP="00DC1D04">
      <w:pPr>
        <w:ind w:left="180" w:hanging="180"/>
      </w:pPr>
      <w:r>
        <w:t>2. Найти общее рушение уравнения Эйлера:</w:t>
      </w:r>
    </w:p>
    <w:p w14:paraId="07D81990" w14:textId="77777777" w:rsidR="00DC1D04" w:rsidRPr="0053264A" w:rsidRDefault="00DC1D04" w:rsidP="00DC1D04">
      <w:pPr>
        <w:ind w:left="360" w:hanging="360"/>
      </w:pPr>
      <w:r w:rsidRPr="00DC1D04">
        <w:rPr>
          <w:noProof/>
          <w:lang w:eastAsia="ru-RU"/>
        </w:rPr>
        <w:drawing>
          <wp:inline distT="0" distB="0" distL="0" distR="0" wp14:anchorId="34D3920A" wp14:editId="33964DF8">
            <wp:extent cx="3239305" cy="746975"/>
            <wp:effectExtent l="1905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788" cy="747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596436" w14:textId="77777777" w:rsidR="001578C5" w:rsidRDefault="00DC1D04" w:rsidP="001578C5">
      <w:pPr>
        <w:ind w:left="357" w:hanging="357"/>
      </w:pPr>
      <w:r>
        <w:t xml:space="preserve">3. </w:t>
      </w:r>
      <w:r w:rsidR="001578C5">
        <w:t>Найти обще решение линейной однородной системы:</w:t>
      </w:r>
    </w:p>
    <w:p w14:paraId="68661640" w14:textId="77777777" w:rsidR="00DC1D04" w:rsidRDefault="001578C5" w:rsidP="001578C5">
      <w:pPr>
        <w:ind w:left="360" w:hanging="360"/>
      </w:pPr>
      <w:r w:rsidRPr="005E1100">
        <w:rPr>
          <w:position w:val="-34"/>
        </w:rPr>
        <w:object w:dxaOrig="1780" w:dyaOrig="820" w14:anchorId="2839EFBF">
          <v:shape id="_x0000_i1039" type="#_x0000_t75" style="width:102.6pt;height:44.4pt" o:ole="">
            <v:imagedata r:id="rId53" o:title=""/>
          </v:shape>
          <o:OLEObject Type="Embed" ProgID="Equation.3" ShapeID="_x0000_i1039" DrawAspect="Content" ObjectID="_1651325259" r:id="rId54"/>
        </w:object>
      </w:r>
    </w:p>
    <w:p w14:paraId="2F707CA7" w14:textId="77777777" w:rsidR="00DC1D04" w:rsidRDefault="00DC1D04" w:rsidP="00DC1D04">
      <w:pPr>
        <w:ind w:left="357" w:hanging="357"/>
      </w:pPr>
      <w:r>
        <w:t>4. Найти обще решение линейной неоднородной системы:</w:t>
      </w:r>
    </w:p>
    <w:p w14:paraId="096ADF9F" w14:textId="77777777" w:rsidR="00DC1D04" w:rsidRDefault="00DC1D04" w:rsidP="00DC1D04">
      <w:pPr>
        <w:spacing w:line="216" w:lineRule="auto"/>
        <w:rPr>
          <w:b/>
          <w:lang w:val="uk-UA"/>
        </w:rPr>
      </w:pPr>
      <w:r w:rsidRPr="00EC0789">
        <w:rPr>
          <w:position w:val="-40"/>
        </w:rPr>
        <w:object w:dxaOrig="1900" w:dyaOrig="940" w14:anchorId="51AF4542">
          <v:shape id="_x0000_i1040" type="#_x0000_t75" style="width:103.8pt;height:52.8pt" o:ole="">
            <v:imagedata r:id="rId55" o:title=""/>
          </v:shape>
          <o:OLEObject Type="Embed" ProgID="Equation.3" ShapeID="_x0000_i1040" DrawAspect="Content" ObjectID="_1651325260" r:id="rId56"/>
        </w:object>
      </w:r>
    </w:p>
    <w:p w14:paraId="64119F24" w14:textId="77777777" w:rsidR="00C9343D" w:rsidRDefault="00C9343D" w:rsidP="00F865FB">
      <w:pPr>
        <w:spacing w:line="216" w:lineRule="auto"/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 xml:space="preserve">9 – Кравцов </w:t>
      </w:r>
      <w:r w:rsidR="004C6394">
        <w:rPr>
          <w:b/>
          <w:lang w:val="uk-UA"/>
        </w:rPr>
        <w:t>Є.В</w:t>
      </w:r>
      <w:r>
        <w:rPr>
          <w:b/>
          <w:lang w:val="uk-UA"/>
        </w:rPr>
        <w:t>.</w:t>
      </w:r>
    </w:p>
    <w:p w14:paraId="131313C1" w14:textId="77777777" w:rsidR="000D77E2" w:rsidRDefault="00DC1D04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5DE98743" w14:textId="77777777" w:rsidR="00DC1D04" w:rsidRPr="000D77E2" w:rsidRDefault="000D77E2" w:rsidP="000D77E2">
      <w:pPr>
        <w:ind w:firstLine="180"/>
      </w:pPr>
      <w:r>
        <w:t xml:space="preserve"> преобразования Лапласа):</w:t>
      </w:r>
    </w:p>
    <w:p w14:paraId="62F6FF5D" w14:textId="77777777" w:rsidR="00DC1D04" w:rsidRDefault="00DC1D04" w:rsidP="00DC1D04">
      <w:pPr>
        <w:ind w:left="180" w:hanging="180"/>
      </w:pPr>
      <w:r w:rsidRPr="00216BFF">
        <w:rPr>
          <w:noProof/>
          <w:position w:val="-27"/>
          <w:lang w:eastAsia="ru-RU"/>
        </w:rPr>
        <w:drawing>
          <wp:inline distT="0" distB="0" distL="0" distR="0" wp14:anchorId="4C00CAC5" wp14:editId="556FC095">
            <wp:extent cx="2949530" cy="521595"/>
            <wp:effectExtent l="19050" t="0" r="322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530" cy="52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, </w:t>
      </w:r>
      <w:r w:rsidRPr="00216BFF">
        <w:tab/>
      </w:r>
      <w:r w:rsidRPr="00216BFF">
        <w:tab/>
        <w:t xml:space="preserve">у(0) = 0,  у </w:t>
      </w:r>
      <w:r w:rsidRPr="00216BFF">
        <w:rPr>
          <w:b/>
          <w:vertAlign w:val="superscript"/>
        </w:rPr>
        <w:t>/</w:t>
      </w:r>
      <w:r w:rsidRPr="00216BFF">
        <w:t>(0) = 0.</w:t>
      </w:r>
    </w:p>
    <w:p w14:paraId="38AF6D73" w14:textId="77777777" w:rsidR="00DC1D04" w:rsidRPr="00076F2D" w:rsidRDefault="00DC1D04" w:rsidP="00DC1D04">
      <w:pPr>
        <w:ind w:left="180" w:hanging="180"/>
      </w:pPr>
      <w:r>
        <w:t>2. Найти общее рушение уравнения Эйлера:</w:t>
      </w:r>
    </w:p>
    <w:p w14:paraId="3D06A660" w14:textId="77777777" w:rsidR="00DC1D04" w:rsidRPr="0053264A" w:rsidRDefault="00DC1D04" w:rsidP="00DC1D04">
      <w:pPr>
        <w:ind w:left="360" w:hanging="360"/>
      </w:pPr>
      <w:r w:rsidRPr="00DC1D04">
        <w:rPr>
          <w:noProof/>
          <w:lang w:eastAsia="ru-RU"/>
        </w:rPr>
        <w:drawing>
          <wp:inline distT="0" distB="0" distL="0" distR="0" wp14:anchorId="3B3BE5E0" wp14:editId="03EEA2BD">
            <wp:extent cx="3052561" cy="695459"/>
            <wp:effectExtent l="1905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561" cy="695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29834C" w14:textId="77777777" w:rsidR="001578C5" w:rsidRDefault="00DC1D04" w:rsidP="001578C5">
      <w:pPr>
        <w:ind w:left="357" w:hanging="357"/>
      </w:pPr>
      <w:r>
        <w:t xml:space="preserve">3. </w:t>
      </w:r>
      <w:r w:rsidR="001578C5">
        <w:t>Найти обще решение линейной однородной системы:</w:t>
      </w:r>
    </w:p>
    <w:p w14:paraId="2A9ECCF5" w14:textId="77777777" w:rsidR="00DC1D04" w:rsidRPr="00216BFF" w:rsidRDefault="0067090B" w:rsidP="001578C5">
      <w:pPr>
        <w:ind w:left="360" w:hanging="360"/>
      </w:pPr>
      <w:r w:rsidRPr="005E1100">
        <w:rPr>
          <w:position w:val="-34"/>
        </w:rPr>
        <w:object w:dxaOrig="1400" w:dyaOrig="820" w14:anchorId="74E5D066">
          <v:shape id="_x0000_i1041" type="#_x0000_t75" style="width:79.8pt;height:44.4pt" o:ole="">
            <v:imagedata r:id="rId59" o:title=""/>
          </v:shape>
          <o:OLEObject Type="Embed" ProgID="Equation.3" ShapeID="_x0000_i1041" DrawAspect="Content" ObjectID="_1651325261" r:id="rId60"/>
        </w:object>
      </w:r>
    </w:p>
    <w:p w14:paraId="29299E62" w14:textId="77777777" w:rsidR="00DC1D04" w:rsidRDefault="00DC1D04" w:rsidP="00DC1D04">
      <w:pPr>
        <w:ind w:left="357" w:hanging="357"/>
      </w:pPr>
      <w:r>
        <w:t>4. Найти обще решение линейной неоднородной системы:</w:t>
      </w:r>
    </w:p>
    <w:p w14:paraId="3CADE51A" w14:textId="77777777" w:rsidR="00F865FB" w:rsidRDefault="006849D4" w:rsidP="00DC1D04">
      <w:pPr>
        <w:spacing w:line="228" w:lineRule="auto"/>
        <w:rPr>
          <w:b/>
        </w:rPr>
      </w:pPr>
      <w:r w:rsidRPr="005E1100">
        <w:rPr>
          <w:position w:val="-34"/>
        </w:rPr>
        <w:object w:dxaOrig="1700" w:dyaOrig="820" w14:anchorId="2F78CB8C">
          <v:shape id="_x0000_i1042" type="#_x0000_t75" style="width:100.8pt;height:45.6pt" o:ole="">
            <v:imagedata r:id="rId61" o:title=""/>
          </v:shape>
          <o:OLEObject Type="Embed" ProgID="Equation.3" ShapeID="_x0000_i1042" DrawAspect="Content" ObjectID="_1651325262" r:id="rId62"/>
        </w:object>
      </w:r>
    </w:p>
    <w:p w14:paraId="763AE591" w14:textId="77777777" w:rsidR="004C6394" w:rsidRDefault="004C6394" w:rsidP="00F865FB">
      <w:pPr>
        <w:spacing w:line="228" w:lineRule="auto"/>
        <w:jc w:val="center"/>
        <w:rPr>
          <w:b/>
          <w:lang w:val="uk-UA"/>
        </w:rPr>
      </w:pPr>
      <w:r w:rsidRPr="00C31A08">
        <w:rPr>
          <w:b/>
        </w:rPr>
        <w:t>Вариант 1</w:t>
      </w:r>
      <w:r>
        <w:rPr>
          <w:b/>
          <w:lang w:val="uk-UA"/>
        </w:rPr>
        <w:t>0 – Малагон І.І.</w:t>
      </w:r>
    </w:p>
    <w:p w14:paraId="4C85E4AF" w14:textId="77777777" w:rsidR="000D77E2" w:rsidRDefault="00DC1D04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47A2F4E6" w14:textId="77777777" w:rsidR="00DC1D04" w:rsidRPr="000D77E2" w:rsidRDefault="000D77E2" w:rsidP="000D77E2">
      <w:pPr>
        <w:ind w:firstLine="180"/>
      </w:pPr>
      <w:r>
        <w:t xml:space="preserve"> преобразования Лапласа):</w:t>
      </w:r>
    </w:p>
    <w:p w14:paraId="519A07E6" w14:textId="77777777" w:rsidR="006849D4" w:rsidRDefault="006849D4" w:rsidP="006849D4">
      <w:pPr>
        <w:autoSpaceDE w:val="0"/>
        <w:autoSpaceDN w:val="0"/>
        <w:adjustRightInd w:val="0"/>
        <w:spacing w:line="216" w:lineRule="auto"/>
        <w:jc w:val="left"/>
      </w:pPr>
      <w:r w:rsidRPr="00216BFF">
        <w:rPr>
          <w:noProof/>
          <w:position w:val="-27"/>
          <w:lang w:eastAsia="ru-RU"/>
        </w:rPr>
        <w:drawing>
          <wp:inline distT="0" distB="0" distL="0" distR="0" wp14:anchorId="48258251" wp14:editId="620529B3">
            <wp:extent cx="3091198" cy="547352"/>
            <wp:effectExtent l="1905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718" cy="547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6BFF">
        <w:t xml:space="preserve">,  </w:t>
      </w:r>
      <w:r w:rsidRPr="00216BFF">
        <w:tab/>
        <w:t xml:space="preserve">у(0) = 1,  у </w:t>
      </w:r>
      <w:r w:rsidRPr="00216BFF">
        <w:rPr>
          <w:b/>
          <w:vertAlign w:val="superscript"/>
        </w:rPr>
        <w:t>/</w:t>
      </w:r>
      <w:r w:rsidRPr="00216BFF">
        <w:t>(0) = 1.</w:t>
      </w:r>
    </w:p>
    <w:p w14:paraId="1D2DF56C" w14:textId="77777777" w:rsidR="00DC1D04" w:rsidRPr="00076F2D" w:rsidRDefault="00DC1D04" w:rsidP="00DC1D04">
      <w:pPr>
        <w:ind w:left="180" w:hanging="180"/>
      </w:pPr>
      <w:r>
        <w:lastRenderedPageBreak/>
        <w:t>2. Найти общее рушение уравнения Эйлера:</w:t>
      </w:r>
    </w:p>
    <w:p w14:paraId="072CF52C" w14:textId="77777777" w:rsidR="00DC1D04" w:rsidRPr="0053264A" w:rsidRDefault="006849D4" w:rsidP="00DC1D04">
      <w:pPr>
        <w:ind w:left="360" w:hanging="360"/>
      </w:pPr>
      <w:r w:rsidRPr="006849D4">
        <w:rPr>
          <w:noProof/>
          <w:lang w:eastAsia="ru-RU"/>
        </w:rPr>
        <w:drawing>
          <wp:inline distT="0" distB="0" distL="0" distR="0" wp14:anchorId="7B1DB4C8" wp14:editId="3DAD470E">
            <wp:extent cx="3091198" cy="740535"/>
            <wp:effectExtent l="1905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215" cy="7405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C650A8" w14:textId="77777777" w:rsidR="001578C5" w:rsidRDefault="00DC1D04" w:rsidP="001578C5">
      <w:pPr>
        <w:ind w:left="357" w:hanging="357"/>
      </w:pPr>
      <w:r>
        <w:t xml:space="preserve">3. </w:t>
      </w:r>
      <w:r w:rsidR="001578C5">
        <w:t>Найти обще решение линейной однородной системы:</w:t>
      </w:r>
    </w:p>
    <w:p w14:paraId="6D11154B" w14:textId="77777777" w:rsidR="006849D4" w:rsidRDefault="0067090B" w:rsidP="001578C5">
      <w:pPr>
        <w:ind w:left="360" w:hanging="360"/>
      </w:pPr>
      <w:r w:rsidRPr="005E1100">
        <w:rPr>
          <w:position w:val="-34"/>
        </w:rPr>
        <w:object w:dxaOrig="1400" w:dyaOrig="820" w14:anchorId="3B8BBB3A">
          <v:shape id="_x0000_i1043" type="#_x0000_t75" style="width:79.8pt;height:44.4pt" o:ole="">
            <v:imagedata r:id="rId65" o:title=""/>
          </v:shape>
          <o:OLEObject Type="Embed" ProgID="Equation.3" ShapeID="_x0000_i1043" DrawAspect="Content" ObjectID="_1651325263" r:id="rId66"/>
        </w:object>
      </w:r>
    </w:p>
    <w:p w14:paraId="436ADD66" w14:textId="77777777" w:rsidR="00DC1D04" w:rsidRDefault="00DC1D04" w:rsidP="00DC1D04">
      <w:pPr>
        <w:ind w:left="357" w:hanging="357"/>
      </w:pPr>
      <w:r>
        <w:t>4. Найти обще решение линейной неоднородной системы:</w:t>
      </w:r>
    </w:p>
    <w:p w14:paraId="75BC7555" w14:textId="77777777" w:rsidR="00DC1D04" w:rsidRDefault="00DC1D04" w:rsidP="00DC1D04">
      <w:pPr>
        <w:spacing w:line="228" w:lineRule="auto"/>
        <w:rPr>
          <w:b/>
          <w:lang w:val="uk-UA"/>
        </w:rPr>
      </w:pPr>
      <w:r w:rsidRPr="00BE4273">
        <w:rPr>
          <w:position w:val="-40"/>
        </w:rPr>
        <w:object w:dxaOrig="2460" w:dyaOrig="940" w14:anchorId="7A9A836C">
          <v:shape id="_x0000_i1044" type="#_x0000_t75" style="width:129.6pt;height:51pt" o:ole="">
            <v:imagedata r:id="rId67" o:title=""/>
          </v:shape>
          <o:OLEObject Type="Embed" ProgID="Equation.3" ShapeID="_x0000_i1044" DrawAspect="Content" ObjectID="_1651325264" r:id="rId68"/>
        </w:object>
      </w:r>
    </w:p>
    <w:p w14:paraId="59EE3191" w14:textId="77777777" w:rsidR="004C6394" w:rsidRDefault="004C6394" w:rsidP="00F865FB">
      <w:pPr>
        <w:spacing w:line="228" w:lineRule="auto"/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>1 – Обора Р.С.</w:t>
      </w:r>
    </w:p>
    <w:p w14:paraId="21F072E6" w14:textId="77777777" w:rsidR="000D77E2" w:rsidRDefault="006849D4" w:rsidP="000D77E2">
      <w:r>
        <w:t xml:space="preserve">1. </w:t>
      </w:r>
      <w:r w:rsidRPr="00076F2D">
        <w:t>Решить</w:t>
      </w:r>
      <w:r w:rsidRPr="0053264A">
        <w:t xml:space="preserve"> </w:t>
      </w:r>
      <w:r>
        <w:t xml:space="preserve">задачу </w:t>
      </w:r>
      <w:r w:rsidR="000D77E2">
        <w:t xml:space="preserve">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2074B8A0" w14:textId="77777777" w:rsidR="006849D4" w:rsidRPr="000D77E2" w:rsidRDefault="000D77E2" w:rsidP="000D77E2">
      <w:pPr>
        <w:ind w:firstLine="180"/>
      </w:pPr>
      <w:r>
        <w:t xml:space="preserve"> преобразования Лапласа):</w:t>
      </w:r>
    </w:p>
    <w:p w14:paraId="38DB8826" w14:textId="77777777" w:rsidR="000A4603" w:rsidRDefault="000A4603" w:rsidP="006849D4">
      <w:pPr>
        <w:ind w:left="180" w:hanging="180"/>
      </w:pPr>
      <w:r w:rsidRPr="00216BFF">
        <w:rPr>
          <w:noProof/>
          <w:position w:val="-27"/>
          <w:lang w:eastAsia="ru-RU"/>
        </w:rPr>
        <w:drawing>
          <wp:inline distT="0" distB="0" distL="0" distR="0" wp14:anchorId="14B0C0E5" wp14:editId="5BE4D201">
            <wp:extent cx="3464685" cy="534473"/>
            <wp:effectExtent l="19050" t="0" r="2415" b="0"/>
            <wp:docPr id="39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16" cy="5348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  <w:t xml:space="preserve">у(0) = </w:t>
      </w:r>
      <w:r>
        <w:rPr>
          <w:lang w:val="uk-UA"/>
        </w:rPr>
        <w:t>0</w:t>
      </w:r>
      <w:r w:rsidRPr="00216BFF">
        <w:t xml:space="preserve">,  у </w:t>
      </w:r>
      <w:r w:rsidRPr="00216BFF">
        <w:rPr>
          <w:b/>
          <w:vertAlign w:val="superscript"/>
        </w:rPr>
        <w:t>/</w:t>
      </w:r>
      <w:r>
        <w:t xml:space="preserve">(0) = </w:t>
      </w:r>
      <w:r>
        <w:rPr>
          <w:lang w:val="uk-UA"/>
        </w:rPr>
        <w:t>0</w:t>
      </w:r>
      <w:r w:rsidRPr="00216BFF">
        <w:t>.</w:t>
      </w:r>
    </w:p>
    <w:p w14:paraId="5902F238" w14:textId="77777777" w:rsidR="006849D4" w:rsidRPr="00076F2D" w:rsidRDefault="006849D4" w:rsidP="006849D4">
      <w:pPr>
        <w:ind w:left="180" w:hanging="180"/>
      </w:pPr>
      <w:r>
        <w:t>2. Найти общее рушение уравнения Эйлера:</w:t>
      </w:r>
    </w:p>
    <w:p w14:paraId="61133512" w14:textId="77777777" w:rsidR="006849D4" w:rsidRPr="0053264A" w:rsidRDefault="000A4603" w:rsidP="006849D4">
      <w:pPr>
        <w:ind w:left="360" w:hanging="360"/>
      </w:pPr>
      <w:r w:rsidRPr="000A4603">
        <w:rPr>
          <w:noProof/>
          <w:lang w:eastAsia="ru-RU"/>
        </w:rPr>
        <w:drawing>
          <wp:inline distT="0" distB="0" distL="0" distR="0" wp14:anchorId="74594EC5" wp14:editId="212FD6AD">
            <wp:extent cx="3007485" cy="740535"/>
            <wp:effectExtent l="19050" t="0" r="2415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760" cy="740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E7CE81" w14:textId="77777777" w:rsidR="0067090B" w:rsidRDefault="006849D4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2FE9F1F9" w14:textId="77777777" w:rsidR="000A4603" w:rsidRDefault="0067090B" w:rsidP="0067090B">
      <w:pPr>
        <w:ind w:left="360" w:hanging="360"/>
      </w:pPr>
      <w:r w:rsidRPr="0067090B">
        <w:rPr>
          <w:position w:val="-34"/>
        </w:rPr>
        <w:object w:dxaOrig="1540" w:dyaOrig="820" w14:anchorId="434B6F1C">
          <v:shape id="_x0000_i1045" type="#_x0000_t75" style="width:81pt;height:44.4pt" o:ole="">
            <v:imagedata r:id="rId71" o:title=""/>
          </v:shape>
          <o:OLEObject Type="Embed" ProgID="Equation.3" ShapeID="_x0000_i1045" DrawAspect="Content" ObjectID="_1651325265" r:id="rId72"/>
        </w:object>
      </w:r>
    </w:p>
    <w:p w14:paraId="3CF49F65" w14:textId="77777777" w:rsidR="006849D4" w:rsidRDefault="006849D4" w:rsidP="006849D4">
      <w:pPr>
        <w:ind w:left="357" w:hanging="357"/>
      </w:pPr>
      <w:r>
        <w:t>4. Найти обще решение линейной неоднородной системы:</w:t>
      </w:r>
    </w:p>
    <w:p w14:paraId="0F93B98A" w14:textId="77777777" w:rsidR="006849D4" w:rsidRDefault="0067090B" w:rsidP="006849D4">
      <w:pPr>
        <w:spacing w:line="228" w:lineRule="auto"/>
        <w:rPr>
          <w:b/>
          <w:lang w:val="uk-UA"/>
        </w:rPr>
      </w:pPr>
      <w:r w:rsidRPr="005E1100">
        <w:rPr>
          <w:position w:val="-34"/>
        </w:rPr>
        <w:object w:dxaOrig="2000" w:dyaOrig="820" w14:anchorId="3FF24ADB">
          <v:shape id="_x0000_i1046" type="#_x0000_t75" style="width:111pt;height:48pt" o:ole="">
            <v:imagedata r:id="rId73" o:title=""/>
          </v:shape>
          <o:OLEObject Type="Embed" ProgID="Equation.3" ShapeID="_x0000_i1046" DrawAspect="Content" ObjectID="_1651325266" r:id="rId74"/>
        </w:object>
      </w:r>
    </w:p>
    <w:p w14:paraId="3141A06D" w14:textId="77777777" w:rsidR="004C6394" w:rsidRDefault="004C6394" w:rsidP="00F865FB">
      <w:pPr>
        <w:spacing w:line="228" w:lineRule="auto"/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>2 – Проценко Є.Д.</w:t>
      </w:r>
    </w:p>
    <w:p w14:paraId="3DB43F67" w14:textId="77777777" w:rsidR="000D77E2" w:rsidRDefault="000A4603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46F12909" w14:textId="77777777" w:rsidR="000A4603" w:rsidRPr="000D77E2" w:rsidRDefault="000D77E2" w:rsidP="000D77E2">
      <w:pPr>
        <w:ind w:firstLine="180"/>
      </w:pPr>
      <w:r>
        <w:t xml:space="preserve"> преобразования Лапласа):</w:t>
      </w:r>
    </w:p>
    <w:p w14:paraId="2CC01736" w14:textId="77777777" w:rsidR="000A4603" w:rsidRDefault="000A4603" w:rsidP="000A4603">
      <w:pPr>
        <w:ind w:left="180" w:hanging="180"/>
      </w:pPr>
      <w:r w:rsidRPr="00216BFF">
        <w:rPr>
          <w:noProof/>
          <w:position w:val="-27"/>
          <w:lang w:eastAsia="ru-RU"/>
        </w:rPr>
        <w:drawing>
          <wp:inline distT="0" distB="0" distL="0" distR="0" wp14:anchorId="4D2E8A8D" wp14:editId="0D8618A5">
            <wp:extent cx="3084758" cy="540913"/>
            <wp:effectExtent l="19050" t="0" r="1342" b="0"/>
            <wp:docPr id="54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668" cy="541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 w:rsidRPr="00216BFF">
        <w:t xml:space="preserve">у(0) = 1,  у </w:t>
      </w:r>
      <w:r w:rsidRPr="00216BFF">
        <w:rPr>
          <w:b/>
          <w:vertAlign w:val="superscript"/>
        </w:rPr>
        <w:t>/</w:t>
      </w:r>
      <w:r w:rsidRPr="00216BFF">
        <w:t>(0) = 1.</w:t>
      </w:r>
    </w:p>
    <w:p w14:paraId="60473D65" w14:textId="77777777" w:rsidR="000A4603" w:rsidRPr="00076F2D" w:rsidRDefault="000A4603" w:rsidP="000A4603">
      <w:pPr>
        <w:ind w:left="180" w:hanging="180"/>
      </w:pPr>
      <w:r>
        <w:t>2. Найти общее рушение уравнения Эйлера:</w:t>
      </w:r>
    </w:p>
    <w:p w14:paraId="280B302C" w14:textId="77777777" w:rsidR="000A4603" w:rsidRPr="0053264A" w:rsidRDefault="000A4603" w:rsidP="000A4603">
      <w:pPr>
        <w:ind w:left="360" w:hanging="360"/>
      </w:pPr>
      <w:r w:rsidRPr="000A4603">
        <w:rPr>
          <w:noProof/>
          <w:lang w:eastAsia="ru-RU"/>
        </w:rPr>
        <w:drawing>
          <wp:inline distT="0" distB="0" distL="0" distR="0" wp14:anchorId="6C6C281D" wp14:editId="0C4BC6E4">
            <wp:extent cx="3265063" cy="733945"/>
            <wp:effectExtent l="1905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6120" cy="734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43D1B7" w14:textId="77777777" w:rsidR="0067090B" w:rsidRDefault="000A4603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54D12921" w14:textId="77777777" w:rsidR="0067090B" w:rsidRDefault="0067090B" w:rsidP="0067090B">
      <w:pPr>
        <w:ind w:left="360" w:hanging="360"/>
      </w:pPr>
      <w:r w:rsidRPr="0067090B">
        <w:rPr>
          <w:position w:val="-34"/>
        </w:rPr>
        <w:object w:dxaOrig="1560" w:dyaOrig="820" w14:anchorId="5219D119">
          <v:shape id="_x0000_i1047" type="#_x0000_t75" style="width:82.2pt;height:44.4pt" o:ole="">
            <v:imagedata r:id="rId77" o:title=""/>
          </v:shape>
          <o:OLEObject Type="Embed" ProgID="Equation.3" ShapeID="_x0000_i1047" DrawAspect="Content" ObjectID="_1651325267" r:id="rId78"/>
        </w:object>
      </w:r>
    </w:p>
    <w:p w14:paraId="7723B40C" w14:textId="77777777" w:rsidR="000A4603" w:rsidRDefault="000A4603" w:rsidP="000A4603">
      <w:pPr>
        <w:ind w:left="357" w:hanging="357"/>
      </w:pPr>
      <w:r>
        <w:t>4. Найти обще решение линейной неоднородной системы:</w:t>
      </w:r>
    </w:p>
    <w:p w14:paraId="2FBF2121" w14:textId="77777777" w:rsidR="00AD69F2" w:rsidRDefault="000D5A35" w:rsidP="000A4603">
      <w:pPr>
        <w:spacing w:line="228" w:lineRule="auto"/>
        <w:ind w:left="357" w:hanging="357"/>
        <w:rPr>
          <w:lang w:val="uk-UA"/>
        </w:rPr>
      </w:pPr>
      <w:r w:rsidRPr="00EC0789">
        <w:rPr>
          <w:position w:val="-40"/>
        </w:rPr>
        <w:object w:dxaOrig="2220" w:dyaOrig="940" w14:anchorId="437795BB">
          <v:shape id="_x0000_i1048" type="#_x0000_t75" style="width:119.4pt;height:49.8pt" o:ole="">
            <v:imagedata r:id="rId79" o:title=""/>
          </v:shape>
          <o:OLEObject Type="Embed" ProgID="Equation.3" ShapeID="_x0000_i1048" DrawAspect="Content" ObjectID="_1651325268" r:id="rId80"/>
        </w:object>
      </w:r>
    </w:p>
    <w:p w14:paraId="5266B0B3" w14:textId="77777777" w:rsidR="004C6394" w:rsidRDefault="004C6394" w:rsidP="00F865FB">
      <w:pPr>
        <w:spacing w:line="228" w:lineRule="auto"/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>3 – Родіонова Д.В.</w:t>
      </w:r>
    </w:p>
    <w:p w14:paraId="4895A855" w14:textId="77777777" w:rsidR="000D77E2" w:rsidRDefault="000A4603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30678E89" w14:textId="77777777" w:rsidR="000A4603" w:rsidRPr="000D77E2" w:rsidRDefault="000D77E2" w:rsidP="000D77E2">
      <w:pPr>
        <w:ind w:firstLine="180"/>
      </w:pPr>
      <w:r>
        <w:t xml:space="preserve"> преобразования Лапласа):</w:t>
      </w:r>
    </w:p>
    <w:p w14:paraId="0FD3E674" w14:textId="77777777" w:rsidR="000D5A35" w:rsidRDefault="000D5A35" w:rsidP="000D5A35">
      <w:pPr>
        <w:autoSpaceDE w:val="0"/>
        <w:autoSpaceDN w:val="0"/>
        <w:adjustRightInd w:val="0"/>
        <w:spacing w:line="216" w:lineRule="auto"/>
        <w:jc w:val="left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5DB8051E" wp14:editId="77A93619">
            <wp:extent cx="3052561" cy="540775"/>
            <wp:effectExtent l="19050" t="0" r="0" b="0"/>
            <wp:docPr id="56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661" cy="541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 w:rsidRPr="00216BFF">
        <w:t xml:space="preserve">у(0) = 1,  у </w:t>
      </w:r>
      <w:r w:rsidRPr="00216BFF">
        <w:rPr>
          <w:b/>
          <w:vertAlign w:val="superscript"/>
        </w:rPr>
        <w:t>/</w:t>
      </w:r>
      <w:r>
        <w:t xml:space="preserve">(0) = </w:t>
      </w:r>
      <w:r>
        <w:rPr>
          <w:lang w:val="uk-UA"/>
        </w:rPr>
        <w:t>0</w:t>
      </w:r>
      <w:r w:rsidRPr="00216BFF">
        <w:t>.</w:t>
      </w:r>
    </w:p>
    <w:p w14:paraId="4F3CAAF5" w14:textId="77777777" w:rsidR="000A4603" w:rsidRPr="00076F2D" w:rsidRDefault="000A4603" w:rsidP="000A4603">
      <w:pPr>
        <w:ind w:left="180" w:hanging="180"/>
      </w:pPr>
      <w:r>
        <w:t>2. Найти общее рушение уравнения Эйлера:</w:t>
      </w:r>
    </w:p>
    <w:p w14:paraId="65776965" w14:textId="77777777" w:rsidR="000A4603" w:rsidRPr="0053264A" w:rsidRDefault="000D5A35" w:rsidP="000A4603">
      <w:pPr>
        <w:ind w:left="360" w:hanging="360"/>
      </w:pPr>
      <w:r w:rsidRPr="000D5A35">
        <w:rPr>
          <w:noProof/>
          <w:lang w:eastAsia="ru-RU"/>
        </w:rPr>
        <w:drawing>
          <wp:inline distT="0" distB="0" distL="0" distR="0" wp14:anchorId="318D53FF" wp14:editId="15DC1B4E">
            <wp:extent cx="2852939" cy="746975"/>
            <wp:effectExtent l="19050" t="0" r="4561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021" cy="74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133337" w14:textId="77777777" w:rsidR="000D5A35" w:rsidRDefault="000A4603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48A0918F" w14:textId="77777777" w:rsidR="0067090B" w:rsidRDefault="0067090B" w:rsidP="0067090B">
      <w:pPr>
        <w:ind w:left="360" w:hanging="360"/>
      </w:pPr>
      <w:r w:rsidRPr="0067090B">
        <w:rPr>
          <w:position w:val="-34"/>
        </w:rPr>
        <w:object w:dxaOrig="1400" w:dyaOrig="820" w14:anchorId="3810459F">
          <v:shape id="_x0000_i1049" type="#_x0000_t75" style="width:76.2pt;height:43.8pt" o:ole="">
            <v:imagedata r:id="rId83" o:title=""/>
          </v:shape>
          <o:OLEObject Type="Embed" ProgID="Equation.3" ShapeID="_x0000_i1049" DrawAspect="Content" ObjectID="_1651325269" r:id="rId84"/>
        </w:object>
      </w:r>
    </w:p>
    <w:p w14:paraId="52FCE6DA" w14:textId="77777777" w:rsidR="000A4603" w:rsidRDefault="000A4603" w:rsidP="000A4603">
      <w:pPr>
        <w:ind w:left="357" w:hanging="357"/>
      </w:pPr>
      <w:r>
        <w:t>4. Найти обще решение линейной неоднородной системы:</w:t>
      </w:r>
    </w:p>
    <w:p w14:paraId="4B31131C" w14:textId="77777777" w:rsidR="000A4603" w:rsidRDefault="000D5A35" w:rsidP="000A4603">
      <w:pPr>
        <w:spacing w:line="228" w:lineRule="auto"/>
        <w:rPr>
          <w:b/>
          <w:lang w:val="uk-UA"/>
        </w:rPr>
      </w:pPr>
      <w:r w:rsidRPr="00C34EE0">
        <w:rPr>
          <w:position w:val="-34"/>
        </w:rPr>
        <w:object w:dxaOrig="1920" w:dyaOrig="820" w14:anchorId="634BA6C6">
          <v:shape id="_x0000_i1050" type="#_x0000_t75" style="width:105pt;height:45pt" o:ole="">
            <v:imagedata r:id="rId85" o:title=""/>
          </v:shape>
          <o:OLEObject Type="Embed" ProgID="Equation.3" ShapeID="_x0000_i1050" DrawAspect="Content" ObjectID="_1651325270" r:id="rId86"/>
        </w:object>
      </w:r>
    </w:p>
    <w:p w14:paraId="34B6F1D0" w14:textId="77777777" w:rsidR="004C6394" w:rsidRDefault="004C6394" w:rsidP="00F865FB">
      <w:pPr>
        <w:spacing w:line="228" w:lineRule="auto"/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>4 – Селіванов І.М.</w:t>
      </w:r>
    </w:p>
    <w:p w14:paraId="69678DD4" w14:textId="77777777" w:rsidR="000D77E2" w:rsidRDefault="000A4603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44B8F2FB" w14:textId="77777777" w:rsidR="000A4603" w:rsidRPr="000D77E2" w:rsidRDefault="000D77E2" w:rsidP="000D77E2">
      <w:pPr>
        <w:ind w:firstLine="180"/>
      </w:pPr>
      <w:r>
        <w:t xml:space="preserve"> преобразования Лапласа):</w:t>
      </w:r>
    </w:p>
    <w:p w14:paraId="064E4F6B" w14:textId="77777777" w:rsidR="000D5A35" w:rsidRDefault="000D5A35" w:rsidP="000D5A35">
      <w:pPr>
        <w:autoSpaceDE w:val="0"/>
        <w:autoSpaceDN w:val="0"/>
        <w:adjustRightInd w:val="0"/>
        <w:spacing w:line="216" w:lineRule="auto"/>
        <w:jc w:val="left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6849D4BE" wp14:editId="73735C8E">
            <wp:extent cx="3657868" cy="553792"/>
            <wp:effectExtent l="19050" t="0" r="0" b="0"/>
            <wp:docPr id="58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63" cy="553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  <w:t xml:space="preserve">   у(0) = </w:t>
      </w:r>
      <w:r>
        <w:rPr>
          <w:lang w:val="uk-UA"/>
        </w:rPr>
        <w:t>0</w:t>
      </w:r>
      <w:r w:rsidRPr="00216BFF">
        <w:t xml:space="preserve">,  у </w:t>
      </w:r>
      <w:r w:rsidRPr="00216BFF">
        <w:rPr>
          <w:b/>
          <w:vertAlign w:val="superscript"/>
        </w:rPr>
        <w:t>/</w:t>
      </w:r>
      <w:r>
        <w:t xml:space="preserve">(0) = </w:t>
      </w:r>
      <w:r>
        <w:rPr>
          <w:lang w:val="uk-UA"/>
        </w:rPr>
        <w:t>0</w:t>
      </w:r>
      <w:r w:rsidRPr="00216BFF">
        <w:t>.</w:t>
      </w:r>
    </w:p>
    <w:p w14:paraId="0549733F" w14:textId="77777777" w:rsidR="000A4603" w:rsidRPr="00076F2D" w:rsidRDefault="000A4603" w:rsidP="000A4603">
      <w:pPr>
        <w:ind w:left="180" w:hanging="180"/>
      </w:pPr>
      <w:r>
        <w:t>2. Найти общее рушение уравнения Эйлера:</w:t>
      </w:r>
    </w:p>
    <w:p w14:paraId="6DD6F447" w14:textId="77777777" w:rsidR="000A4603" w:rsidRPr="0053264A" w:rsidRDefault="000D5A35" w:rsidP="000A4603">
      <w:pPr>
        <w:ind w:left="360" w:hanging="360"/>
      </w:pPr>
      <w:r w:rsidRPr="000D5A35">
        <w:rPr>
          <w:noProof/>
          <w:lang w:eastAsia="ru-RU"/>
        </w:rPr>
        <w:drawing>
          <wp:inline distT="0" distB="0" distL="0" distR="0" wp14:anchorId="2BB2A421" wp14:editId="7F4F593B">
            <wp:extent cx="3083488" cy="746975"/>
            <wp:effectExtent l="19050" t="0" r="2612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495" cy="746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663111" w14:textId="77777777" w:rsidR="0067090B" w:rsidRDefault="000A4603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6D753AF4" w14:textId="77777777" w:rsidR="000D5A35" w:rsidRPr="00216BFF" w:rsidRDefault="0067090B" w:rsidP="0067090B">
      <w:pPr>
        <w:ind w:left="360" w:hanging="360"/>
      </w:pPr>
      <w:r w:rsidRPr="005E1100">
        <w:rPr>
          <w:position w:val="-34"/>
        </w:rPr>
        <w:object w:dxaOrig="1540" w:dyaOrig="820" w14:anchorId="221F2512">
          <v:shape id="_x0000_i1051" type="#_x0000_t75" style="width:82.8pt;height:44.4pt" o:ole="">
            <v:imagedata r:id="rId89" o:title=""/>
          </v:shape>
          <o:OLEObject Type="Embed" ProgID="Equation.3" ShapeID="_x0000_i1051" DrawAspect="Content" ObjectID="_1651325271" r:id="rId90"/>
        </w:object>
      </w:r>
    </w:p>
    <w:p w14:paraId="4563A46B" w14:textId="77777777" w:rsidR="000A4603" w:rsidRDefault="000A4603" w:rsidP="000A4603">
      <w:pPr>
        <w:ind w:left="357" w:hanging="357"/>
      </w:pPr>
      <w:r>
        <w:t>4. Найти обще решение линейной неоднородной системы:</w:t>
      </w:r>
    </w:p>
    <w:p w14:paraId="1AA7676D" w14:textId="77777777" w:rsidR="000A4603" w:rsidRDefault="000D5A35" w:rsidP="000A4603">
      <w:pPr>
        <w:spacing w:line="228" w:lineRule="auto"/>
        <w:rPr>
          <w:b/>
          <w:lang w:val="uk-UA"/>
        </w:rPr>
      </w:pPr>
      <w:r w:rsidRPr="005E1100">
        <w:rPr>
          <w:position w:val="-34"/>
        </w:rPr>
        <w:object w:dxaOrig="2280" w:dyaOrig="820" w14:anchorId="1FDDE81A">
          <v:shape id="_x0000_i1052" type="#_x0000_t75" style="width:125.4pt;height:44.4pt" o:ole="">
            <v:imagedata r:id="rId91" o:title=""/>
          </v:shape>
          <o:OLEObject Type="Embed" ProgID="Equation.3" ShapeID="_x0000_i1052" DrawAspect="Content" ObjectID="_1651325272" r:id="rId92"/>
        </w:object>
      </w:r>
    </w:p>
    <w:p w14:paraId="2337902C" w14:textId="77777777" w:rsidR="007C1533" w:rsidRDefault="007C1533" w:rsidP="00F865FB">
      <w:pPr>
        <w:spacing w:line="216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5</w:t>
      </w:r>
      <w:r>
        <w:rPr>
          <w:b/>
          <w:lang w:val="uk-UA"/>
        </w:rPr>
        <w:t xml:space="preserve"> – Сумятін Я.О.</w:t>
      </w:r>
    </w:p>
    <w:p w14:paraId="25A2BE14" w14:textId="77777777" w:rsidR="000D77E2" w:rsidRDefault="000A4603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6F62D3CA" w14:textId="77777777" w:rsidR="000A4603" w:rsidRPr="000D77E2" w:rsidRDefault="000D77E2" w:rsidP="000D77E2">
      <w:pPr>
        <w:ind w:firstLine="180"/>
      </w:pPr>
      <w:r>
        <w:t xml:space="preserve"> преобразования Лапласа):</w:t>
      </w:r>
    </w:p>
    <w:p w14:paraId="3D63D402" w14:textId="77777777" w:rsidR="000D5A35" w:rsidRPr="009247DD" w:rsidRDefault="000D5A35" w:rsidP="000D5A35">
      <w:pPr>
        <w:autoSpaceDE w:val="0"/>
        <w:autoSpaceDN w:val="0"/>
        <w:adjustRightInd w:val="0"/>
        <w:spacing w:line="216" w:lineRule="auto"/>
        <w:jc w:val="left"/>
      </w:pPr>
      <w:r w:rsidRPr="009247DD">
        <w:rPr>
          <w:noProof/>
          <w:position w:val="-27"/>
          <w:lang w:eastAsia="ru-RU"/>
        </w:rPr>
        <w:drawing>
          <wp:inline distT="0" distB="0" distL="0" distR="0" wp14:anchorId="1F1DE8A4" wp14:editId="5972A216">
            <wp:extent cx="3265063" cy="560231"/>
            <wp:effectExtent l="19050" t="0" r="0" b="0"/>
            <wp:docPr id="62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717" cy="560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47DD">
        <w:t>,</w:t>
      </w:r>
      <w:r w:rsidRPr="009247DD">
        <w:tab/>
      </w:r>
      <w:r>
        <w:t xml:space="preserve">     </w:t>
      </w:r>
      <w:r w:rsidRPr="009247DD">
        <w:t xml:space="preserve">у(0) = 1,  у </w:t>
      </w:r>
      <w:r w:rsidRPr="009247DD">
        <w:rPr>
          <w:b/>
          <w:vertAlign w:val="superscript"/>
        </w:rPr>
        <w:t>/</w:t>
      </w:r>
      <w:r w:rsidRPr="009247DD">
        <w:t>(0) = 1.</w:t>
      </w:r>
    </w:p>
    <w:p w14:paraId="39C932A9" w14:textId="77777777" w:rsidR="000A4603" w:rsidRPr="00076F2D" w:rsidRDefault="000A4603" w:rsidP="000A4603">
      <w:pPr>
        <w:ind w:left="180" w:hanging="180"/>
      </w:pPr>
      <w:r>
        <w:t>2. Найти общее рушение уравнения Эйлера:</w:t>
      </w:r>
    </w:p>
    <w:p w14:paraId="76A94061" w14:textId="77777777" w:rsidR="000A4603" w:rsidRPr="0053264A" w:rsidRDefault="000D5A35" w:rsidP="000A4603">
      <w:pPr>
        <w:ind w:left="360" w:hanging="360"/>
      </w:pPr>
      <w:r w:rsidRPr="000D5A35">
        <w:rPr>
          <w:noProof/>
          <w:lang w:eastAsia="ru-RU"/>
        </w:rPr>
        <w:lastRenderedPageBreak/>
        <w:drawing>
          <wp:inline distT="0" distB="0" distL="0" distR="0" wp14:anchorId="1DC0FCE9" wp14:editId="0FB34519">
            <wp:extent cx="2820742" cy="579549"/>
            <wp:effectExtent l="19050" t="0" r="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742" cy="579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17B1E9" w14:textId="77777777" w:rsidR="0067090B" w:rsidRDefault="000A4603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66112E67" w14:textId="77777777" w:rsidR="000D5A35" w:rsidRPr="00216BFF" w:rsidRDefault="008076DA" w:rsidP="0067090B">
      <w:pPr>
        <w:ind w:left="360" w:hanging="360"/>
      </w:pPr>
      <w:r w:rsidRPr="005E1100">
        <w:rPr>
          <w:position w:val="-34"/>
        </w:rPr>
        <w:object w:dxaOrig="1520" w:dyaOrig="820" w14:anchorId="6B6E8A60">
          <v:shape id="_x0000_i1053" type="#_x0000_t75" style="width:83.4pt;height:44.4pt" o:ole="">
            <v:imagedata r:id="rId95" o:title=""/>
          </v:shape>
          <o:OLEObject Type="Embed" ProgID="Equation.3" ShapeID="_x0000_i1053" DrawAspect="Content" ObjectID="_1651325273" r:id="rId96"/>
        </w:object>
      </w:r>
    </w:p>
    <w:p w14:paraId="3C2E21CD" w14:textId="77777777" w:rsidR="000A4603" w:rsidRDefault="000A4603" w:rsidP="000A4603">
      <w:pPr>
        <w:ind w:left="357" w:hanging="357"/>
      </w:pPr>
      <w:r>
        <w:t>4. Найти обще решение линейной неоднородной системы:</w:t>
      </w:r>
    </w:p>
    <w:p w14:paraId="50D37D07" w14:textId="77777777" w:rsidR="000A4603" w:rsidRDefault="000D5A35" w:rsidP="000A4603">
      <w:pPr>
        <w:spacing w:line="216" w:lineRule="auto"/>
        <w:rPr>
          <w:b/>
          <w:lang w:val="uk-UA"/>
        </w:rPr>
      </w:pPr>
      <w:r w:rsidRPr="003B4A5D">
        <w:rPr>
          <w:position w:val="-52"/>
        </w:rPr>
        <w:object w:dxaOrig="2100" w:dyaOrig="1180" w14:anchorId="0ABF6ADB">
          <v:shape id="_x0000_i1054" type="#_x0000_t75" style="width:115.8pt;height:62.4pt" o:ole="">
            <v:imagedata r:id="rId97" o:title=""/>
          </v:shape>
          <o:OLEObject Type="Embed" ProgID="Equation.3" ShapeID="_x0000_i1054" DrawAspect="Content" ObjectID="_1651325274" r:id="rId98"/>
        </w:object>
      </w:r>
    </w:p>
    <w:p w14:paraId="5C70614A" w14:textId="77777777" w:rsidR="007C1533" w:rsidRPr="000D77E2" w:rsidRDefault="007C1533" w:rsidP="00F865FB">
      <w:pPr>
        <w:spacing w:line="216" w:lineRule="auto"/>
        <w:jc w:val="center"/>
        <w:rPr>
          <w:b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6</w:t>
      </w:r>
      <w:r>
        <w:rPr>
          <w:b/>
          <w:lang w:val="uk-UA"/>
        </w:rPr>
        <w:t xml:space="preserve"> – Тіщенко М.С.</w:t>
      </w:r>
    </w:p>
    <w:p w14:paraId="5E51355D" w14:textId="77777777" w:rsidR="000D77E2" w:rsidRDefault="00E520DE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6C7916AF" w14:textId="77777777" w:rsidR="00E520DE" w:rsidRPr="000D77E2" w:rsidRDefault="000D77E2" w:rsidP="000D77E2">
      <w:pPr>
        <w:ind w:firstLine="180"/>
      </w:pPr>
      <w:r>
        <w:t xml:space="preserve"> преобразования Лапласа):</w:t>
      </w:r>
    </w:p>
    <w:p w14:paraId="7C6838F9" w14:textId="77777777" w:rsidR="00E520DE" w:rsidRPr="00E520DE" w:rsidRDefault="00E520DE" w:rsidP="00E520DE">
      <w:pPr>
        <w:autoSpaceDE w:val="0"/>
        <w:autoSpaceDN w:val="0"/>
        <w:adjustRightInd w:val="0"/>
        <w:spacing w:line="216" w:lineRule="auto"/>
        <w:jc w:val="left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6C730F46" wp14:editId="151DE7B8">
            <wp:extent cx="3490439" cy="560231"/>
            <wp:effectExtent l="19050" t="0" r="0" b="0"/>
            <wp:docPr id="19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1144" cy="560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 w:rsidRPr="009247DD">
        <w:t xml:space="preserve">у(0) = </w:t>
      </w:r>
      <w:r>
        <w:t>0</w:t>
      </w:r>
      <w:r w:rsidRPr="009247DD">
        <w:t xml:space="preserve">,  у </w:t>
      </w:r>
      <w:r w:rsidRPr="009247DD">
        <w:rPr>
          <w:b/>
          <w:vertAlign w:val="superscript"/>
        </w:rPr>
        <w:t>/</w:t>
      </w:r>
      <w:r>
        <w:t>(0) = 1.</w:t>
      </w:r>
    </w:p>
    <w:p w14:paraId="455E9CF8" w14:textId="77777777" w:rsidR="00E520DE" w:rsidRPr="00076F2D" w:rsidRDefault="00E520DE" w:rsidP="00E520DE">
      <w:pPr>
        <w:ind w:left="180" w:hanging="180"/>
      </w:pPr>
      <w:r>
        <w:t>2. Найти общее рушение уравнения Эйлера:</w:t>
      </w:r>
    </w:p>
    <w:p w14:paraId="59B8C151" w14:textId="77777777" w:rsidR="00E520DE" w:rsidRPr="0053264A" w:rsidRDefault="00E520DE" w:rsidP="00E520DE">
      <w:pPr>
        <w:ind w:left="360" w:hanging="360"/>
      </w:pPr>
      <w:r w:rsidRPr="00E520DE">
        <w:rPr>
          <w:noProof/>
          <w:lang w:eastAsia="ru-RU"/>
        </w:rPr>
        <w:drawing>
          <wp:inline distT="0" distB="0" distL="0" distR="0" wp14:anchorId="374F37EA" wp14:editId="7520DD14">
            <wp:extent cx="3102807" cy="734095"/>
            <wp:effectExtent l="19050" t="0" r="2343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786" cy="73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DD177F" w14:textId="77777777" w:rsidR="0067090B" w:rsidRDefault="00E520DE" w:rsidP="0067090B">
      <w:pPr>
        <w:ind w:left="357" w:hanging="357"/>
      </w:pPr>
      <w:r>
        <w:t xml:space="preserve">3. </w:t>
      </w:r>
      <w:r w:rsidR="0067090B">
        <w:t>Найти обще решение линейной однородной системы:</w:t>
      </w:r>
    </w:p>
    <w:p w14:paraId="7FDB1928" w14:textId="77777777" w:rsidR="00DA3D89" w:rsidRDefault="008076DA" w:rsidP="0067090B">
      <w:pPr>
        <w:ind w:left="360" w:hanging="360"/>
      </w:pPr>
      <w:r w:rsidRPr="0067090B">
        <w:rPr>
          <w:position w:val="-34"/>
        </w:rPr>
        <w:object w:dxaOrig="1540" w:dyaOrig="820" w14:anchorId="08CE36A4">
          <v:shape id="_x0000_i1055" type="#_x0000_t75" style="width:84pt;height:43.8pt" o:ole="">
            <v:imagedata r:id="rId101" o:title=""/>
          </v:shape>
          <o:OLEObject Type="Embed" ProgID="Equation.3" ShapeID="_x0000_i1055" DrawAspect="Content" ObjectID="_1651325275" r:id="rId102"/>
        </w:object>
      </w:r>
    </w:p>
    <w:p w14:paraId="13611250" w14:textId="77777777" w:rsidR="00E520DE" w:rsidRDefault="00DA3D89" w:rsidP="00E520DE">
      <w:pPr>
        <w:ind w:left="357" w:hanging="357"/>
      </w:pPr>
      <w:r>
        <w:t xml:space="preserve">4. </w:t>
      </w:r>
      <w:r w:rsidR="00E520DE">
        <w:t xml:space="preserve"> Найти обще решение линейной неоднородной системы:</w:t>
      </w:r>
    </w:p>
    <w:p w14:paraId="0E08476E" w14:textId="77777777" w:rsidR="00E520DE" w:rsidRPr="00E520DE" w:rsidRDefault="00DA3D89" w:rsidP="00E520DE">
      <w:pPr>
        <w:spacing w:line="216" w:lineRule="auto"/>
        <w:rPr>
          <w:b/>
          <w:lang w:val="en-US"/>
        </w:rPr>
      </w:pPr>
      <w:r w:rsidRPr="00EC0789">
        <w:rPr>
          <w:position w:val="-40"/>
        </w:rPr>
        <w:object w:dxaOrig="1460" w:dyaOrig="940" w14:anchorId="6A12D41E">
          <v:shape id="_x0000_i1056" type="#_x0000_t75" style="width:79.8pt;height:50.4pt" o:ole="">
            <v:imagedata r:id="rId103" o:title=""/>
          </v:shape>
          <o:OLEObject Type="Embed" ProgID="Equation.3" ShapeID="_x0000_i1056" DrawAspect="Content" ObjectID="_1651325276" r:id="rId104"/>
        </w:object>
      </w:r>
    </w:p>
    <w:p w14:paraId="6EA8FB8F" w14:textId="77777777" w:rsidR="007C1533" w:rsidRPr="00E520DE" w:rsidRDefault="007C1533" w:rsidP="00F865FB">
      <w:pPr>
        <w:spacing w:line="216" w:lineRule="auto"/>
        <w:jc w:val="center"/>
        <w:rPr>
          <w:b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7</w:t>
      </w:r>
      <w:r>
        <w:rPr>
          <w:b/>
          <w:lang w:val="uk-UA"/>
        </w:rPr>
        <w:t xml:space="preserve"> – Тодоров Д.С.</w:t>
      </w:r>
    </w:p>
    <w:p w14:paraId="63C78A6B" w14:textId="77777777" w:rsidR="000D77E2" w:rsidRDefault="00E520DE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7916133E" w14:textId="77777777" w:rsidR="00E520DE" w:rsidRPr="000D77E2" w:rsidRDefault="000D77E2" w:rsidP="000D77E2">
      <w:pPr>
        <w:ind w:firstLine="180"/>
      </w:pPr>
      <w:r>
        <w:t xml:space="preserve"> преобразования Лапласа):</w:t>
      </w:r>
    </w:p>
    <w:p w14:paraId="5EED32B3" w14:textId="77777777" w:rsidR="00DA3D89" w:rsidRDefault="00DA3D89" w:rsidP="00E520DE">
      <w:pPr>
        <w:ind w:left="180" w:hanging="180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6F6078FC" wp14:editId="630E3F93">
            <wp:extent cx="3432488" cy="598868"/>
            <wp:effectExtent l="19050" t="0" r="0" b="0"/>
            <wp:docPr id="23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767" cy="598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 w:rsidRPr="009247DD">
        <w:t xml:space="preserve">у(0) = </w:t>
      </w:r>
      <w:r>
        <w:t>1</w:t>
      </w:r>
      <w:r w:rsidRPr="009247DD">
        <w:t xml:space="preserve">,  у </w:t>
      </w:r>
      <w:r w:rsidRPr="009247DD">
        <w:rPr>
          <w:b/>
          <w:vertAlign w:val="superscript"/>
        </w:rPr>
        <w:t>/</w:t>
      </w:r>
      <w:r w:rsidRPr="009247DD">
        <w:t xml:space="preserve">(0) = </w:t>
      </w:r>
      <w:r>
        <w:t>0</w:t>
      </w:r>
      <w:r w:rsidRPr="009247DD">
        <w:t>.</w:t>
      </w:r>
    </w:p>
    <w:p w14:paraId="4CBEDC8F" w14:textId="77777777" w:rsidR="00E520DE" w:rsidRPr="00076F2D" w:rsidRDefault="00E520DE" w:rsidP="00E520DE">
      <w:pPr>
        <w:ind w:left="180" w:hanging="180"/>
      </w:pPr>
      <w:r>
        <w:t>2. Найти общее рушение уравнения Эйлера:</w:t>
      </w:r>
    </w:p>
    <w:p w14:paraId="51204A7E" w14:textId="77777777" w:rsidR="00DA3D89" w:rsidRPr="0053264A" w:rsidRDefault="00DA3D89" w:rsidP="00DA3D89">
      <w:pPr>
        <w:ind w:left="360" w:hanging="360"/>
      </w:pPr>
      <w:r w:rsidRPr="00DA3D89">
        <w:rPr>
          <w:noProof/>
          <w:lang w:eastAsia="ru-RU"/>
        </w:rPr>
        <w:drawing>
          <wp:inline distT="0" distB="0" distL="0" distR="0" wp14:anchorId="34A9D720" wp14:editId="72AEAF9A">
            <wp:extent cx="2859378" cy="637504"/>
            <wp:effectExtent l="19050" t="0" r="0" b="0"/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12" cy="637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D696DE" w14:textId="77777777" w:rsidR="00545200" w:rsidRDefault="00545200" w:rsidP="00545200">
      <w:pPr>
        <w:ind w:left="357" w:hanging="357"/>
      </w:pPr>
      <w:r>
        <w:t>3. Найти обще решение линейной однородной системы:</w:t>
      </w:r>
    </w:p>
    <w:p w14:paraId="6966AD58" w14:textId="77777777" w:rsidR="00545200" w:rsidRDefault="00545200" w:rsidP="00545200">
      <w:pPr>
        <w:ind w:left="357" w:hanging="357"/>
      </w:pPr>
      <w:r w:rsidRPr="005E1100">
        <w:rPr>
          <w:position w:val="-34"/>
        </w:rPr>
        <w:object w:dxaOrig="1400" w:dyaOrig="820" w14:anchorId="3293A400">
          <v:shape id="_x0000_i1057" type="#_x0000_t75" style="width:79.8pt;height:44.4pt" o:ole="">
            <v:imagedata r:id="rId107" o:title=""/>
          </v:shape>
          <o:OLEObject Type="Embed" ProgID="Equation.3" ShapeID="_x0000_i1057" DrawAspect="Content" ObjectID="_1651325277" r:id="rId108"/>
        </w:object>
      </w:r>
    </w:p>
    <w:p w14:paraId="2314FBFC" w14:textId="77777777" w:rsidR="00E520DE" w:rsidRDefault="00E520DE" w:rsidP="00545200">
      <w:pPr>
        <w:ind w:left="357" w:hanging="357"/>
      </w:pPr>
      <w:r>
        <w:t>4. Найти обще решение линейной неоднородной системы:</w:t>
      </w:r>
    </w:p>
    <w:p w14:paraId="7713C56A" w14:textId="77777777" w:rsidR="00E520DE" w:rsidRPr="00E520DE" w:rsidRDefault="00DA3D89" w:rsidP="00E520DE">
      <w:pPr>
        <w:spacing w:line="216" w:lineRule="auto"/>
        <w:rPr>
          <w:b/>
          <w:lang w:val="en-US"/>
        </w:rPr>
      </w:pPr>
      <w:r w:rsidRPr="005E1100">
        <w:rPr>
          <w:position w:val="-34"/>
        </w:rPr>
        <w:object w:dxaOrig="2299" w:dyaOrig="820" w14:anchorId="650773FB">
          <v:shape id="_x0000_i1058" type="#_x0000_t75" style="width:120pt;height:44.4pt" o:ole="">
            <v:imagedata r:id="rId29" o:title=""/>
          </v:shape>
          <o:OLEObject Type="Embed" ProgID="Equation.3" ShapeID="_x0000_i1058" DrawAspect="Content" ObjectID="_1651325278" r:id="rId109"/>
        </w:object>
      </w:r>
    </w:p>
    <w:p w14:paraId="4C896FAA" w14:textId="77777777" w:rsidR="007C1533" w:rsidRPr="00E520DE" w:rsidRDefault="007C1533" w:rsidP="00F865FB">
      <w:pPr>
        <w:spacing w:line="216" w:lineRule="auto"/>
        <w:jc w:val="center"/>
        <w:rPr>
          <w:b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8</w:t>
      </w:r>
      <w:r>
        <w:rPr>
          <w:b/>
          <w:lang w:val="uk-UA"/>
        </w:rPr>
        <w:t xml:space="preserve"> </w:t>
      </w:r>
      <w:r w:rsidR="006029BB">
        <w:rPr>
          <w:b/>
          <w:lang w:val="uk-UA"/>
        </w:rPr>
        <w:t>–</w:t>
      </w:r>
      <w:r>
        <w:rPr>
          <w:b/>
          <w:lang w:val="uk-UA"/>
        </w:rPr>
        <w:t xml:space="preserve"> </w:t>
      </w:r>
      <w:r w:rsidR="006029BB">
        <w:rPr>
          <w:b/>
          <w:lang w:val="uk-UA"/>
        </w:rPr>
        <w:t>Травнікова К.Є.</w:t>
      </w:r>
    </w:p>
    <w:p w14:paraId="4F8DA5D9" w14:textId="77777777" w:rsidR="000D77E2" w:rsidRDefault="00E520DE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08204E8D" w14:textId="77777777" w:rsidR="00E520DE" w:rsidRPr="000D77E2" w:rsidRDefault="000D77E2" w:rsidP="000D77E2">
      <w:pPr>
        <w:ind w:firstLine="180"/>
      </w:pPr>
      <w:r>
        <w:t xml:space="preserve"> преобразования Лапласа):</w:t>
      </w:r>
    </w:p>
    <w:p w14:paraId="5A722D18" w14:textId="77777777" w:rsidR="00E520DE" w:rsidRPr="00DA3D89" w:rsidRDefault="008D3AA3" w:rsidP="00DA3D89">
      <w:pPr>
        <w:autoSpaceDE w:val="0"/>
        <w:autoSpaceDN w:val="0"/>
        <w:adjustRightInd w:val="0"/>
        <w:jc w:val="left"/>
        <w:rPr>
          <w:sz w:val="24"/>
          <w:szCs w:val="24"/>
        </w:rPr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69F9582C" wp14:editId="1DB870B8">
            <wp:extent cx="3102172" cy="585989"/>
            <wp:effectExtent l="19050" t="0" r="2978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078" cy="585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3D89">
        <w:t>,</w:t>
      </w:r>
      <w:r w:rsidR="00DA3D89">
        <w:tab/>
        <w:t xml:space="preserve">   </w:t>
      </w:r>
      <w:r w:rsidR="00DA3D89" w:rsidRPr="009247DD">
        <w:t xml:space="preserve">у(0) = </w:t>
      </w:r>
      <w:r w:rsidR="00DA3D89">
        <w:t>0</w:t>
      </w:r>
      <w:r w:rsidR="00DA3D89" w:rsidRPr="009247DD">
        <w:t xml:space="preserve">,  у </w:t>
      </w:r>
      <w:r w:rsidR="00DA3D89" w:rsidRPr="009247DD">
        <w:rPr>
          <w:b/>
          <w:vertAlign w:val="superscript"/>
        </w:rPr>
        <w:t>/</w:t>
      </w:r>
      <w:r w:rsidR="00DA3D89" w:rsidRPr="009247DD">
        <w:t xml:space="preserve">(0) = </w:t>
      </w:r>
      <w:r w:rsidR="00DA3D89">
        <w:t>0</w:t>
      </w:r>
      <w:r w:rsidR="00DA3D89" w:rsidRPr="009247DD">
        <w:t>.</w:t>
      </w:r>
      <w:r w:rsidR="00E520DE" w:rsidRPr="009247DD">
        <w:t>.</w:t>
      </w:r>
    </w:p>
    <w:p w14:paraId="6938E28F" w14:textId="77777777" w:rsidR="00E520DE" w:rsidRPr="00076F2D" w:rsidRDefault="00E520DE" w:rsidP="00E520DE">
      <w:pPr>
        <w:ind w:left="180" w:hanging="180"/>
      </w:pPr>
      <w:r>
        <w:t>2. Найти общее рушение уравнения Эйлера:</w:t>
      </w:r>
    </w:p>
    <w:p w14:paraId="465876EB" w14:textId="77777777" w:rsidR="00E520DE" w:rsidRPr="008D3AA3" w:rsidRDefault="008D3AA3" w:rsidP="008D3AA3">
      <w:pPr>
        <w:autoSpaceDE w:val="0"/>
        <w:autoSpaceDN w:val="0"/>
        <w:adjustRightInd w:val="0"/>
        <w:jc w:val="left"/>
        <w:rPr>
          <w:sz w:val="24"/>
          <w:szCs w:val="24"/>
          <w:lang w:val="en-US"/>
        </w:rPr>
      </w:pPr>
      <w:r>
        <w:rPr>
          <w:noProof/>
          <w:position w:val="-28"/>
          <w:sz w:val="24"/>
          <w:szCs w:val="24"/>
          <w:lang w:eastAsia="ru-RU"/>
        </w:rPr>
        <w:drawing>
          <wp:inline distT="0" distB="0" distL="0" distR="0" wp14:anchorId="47C9096D" wp14:editId="067B787D">
            <wp:extent cx="3001046" cy="708338"/>
            <wp:effectExtent l="19050" t="0" r="8854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055" cy="708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  <w:lang w:val="en-US"/>
        </w:rPr>
        <w:t>.</w:t>
      </w:r>
    </w:p>
    <w:p w14:paraId="4AD6EF96" w14:textId="77777777" w:rsidR="00545200" w:rsidRDefault="00545200" w:rsidP="00545200">
      <w:pPr>
        <w:ind w:left="357" w:hanging="357"/>
      </w:pPr>
      <w:r>
        <w:t>3. Найти обще решение линейной однородной системы:</w:t>
      </w:r>
    </w:p>
    <w:p w14:paraId="32B21BA5" w14:textId="77777777" w:rsidR="00545200" w:rsidRDefault="008D3AA3" w:rsidP="00545200">
      <w:pPr>
        <w:ind w:left="357" w:hanging="357"/>
      </w:pPr>
      <w:r w:rsidRPr="00F36B08">
        <w:rPr>
          <w:position w:val="-36"/>
        </w:rPr>
        <w:object w:dxaOrig="1500" w:dyaOrig="859" w14:anchorId="49C9F760">
          <v:shape id="_x0000_i1059" type="#_x0000_t75" style="width:81.6pt;height:45pt" o:ole="">
            <v:imagedata r:id="rId112" o:title=""/>
          </v:shape>
          <o:OLEObject Type="Embed" ProgID="Equation.DSMT4" ShapeID="_x0000_i1059" DrawAspect="Content" ObjectID="_1651325279" r:id="rId113"/>
        </w:object>
      </w:r>
    </w:p>
    <w:p w14:paraId="75DB4DB9" w14:textId="77777777" w:rsidR="00E520DE" w:rsidRDefault="00E520DE" w:rsidP="00545200">
      <w:pPr>
        <w:ind w:left="357" w:hanging="357"/>
      </w:pPr>
      <w:r>
        <w:t>4. Найти обще решение линейной неоднородной системы:</w:t>
      </w:r>
    </w:p>
    <w:p w14:paraId="7941A8AA" w14:textId="77777777" w:rsidR="00E520DE" w:rsidRPr="00E520DE" w:rsidRDefault="008D3AA3" w:rsidP="00E520DE">
      <w:pPr>
        <w:spacing w:line="216" w:lineRule="auto"/>
        <w:rPr>
          <w:b/>
          <w:lang w:val="en-US"/>
        </w:rPr>
      </w:pPr>
      <w:r w:rsidRPr="00702838">
        <w:rPr>
          <w:position w:val="-36"/>
        </w:rPr>
        <w:object w:dxaOrig="2060" w:dyaOrig="859" w14:anchorId="6423FEE8">
          <v:shape id="_x0000_i1060" type="#_x0000_t75" style="width:120.6pt;height:50.4pt" o:ole="">
            <v:imagedata r:id="rId114" o:title=""/>
          </v:shape>
          <o:OLEObject Type="Embed" ProgID="Equation.DSMT4" ShapeID="_x0000_i1060" DrawAspect="Content" ObjectID="_1651325280" r:id="rId115"/>
        </w:object>
      </w:r>
    </w:p>
    <w:p w14:paraId="66F088B4" w14:textId="77777777" w:rsidR="006029BB" w:rsidRPr="00E520DE" w:rsidRDefault="006029BB" w:rsidP="00F865FB">
      <w:pPr>
        <w:spacing w:line="216" w:lineRule="auto"/>
        <w:jc w:val="center"/>
        <w:rPr>
          <w:b/>
        </w:rPr>
      </w:pPr>
      <w:r>
        <w:rPr>
          <w:b/>
        </w:rPr>
        <w:t xml:space="preserve">Вариант </w:t>
      </w:r>
      <w:r>
        <w:rPr>
          <w:b/>
          <w:lang w:val="uk-UA"/>
        </w:rPr>
        <w:t>19 – Черпакова Н.О.</w:t>
      </w:r>
    </w:p>
    <w:p w14:paraId="34B9407A" w14:textId="77777777" w:rsidR="000D77E2" w:rsidRDefault="00E520DE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41EB4F0E" w14:textId="77777777" w:rsidR="00E520DE" w:rsidRPr="000D77E2" w:rsidRDefault="000D77E2" w:rsidP="000D77E2">
      <w:pPr>
        <w:ind w:firstLine="180"/>
      </w:pPr>
      <w:r>
        <w:t xml:space="preserve"> преобразования Лапласа):</w:t>
      </w:r>
    </w:p>
    <w:p w14:paraId="7B44918B" w14:textId="77777777" w:rsidR="001A6642" w:rsidRDefault="001A6642" w:rsidP="00E520DE">
      <w:pPr>
        <w:ind w:left="180" w:hanging="180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53F6ECBC" wp14:editId="42E4DC10">
            <wp:extent cx="3056550" cy="540912"/>
            <wp:effectExtent l="19050" t="0" r="0" b="0"/>
            <wp:docPr id="27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428" cy="541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tab/>
      </w:r>
      <w:r>
        <w:tab/>
      </w:r>
      <w:r w:rsidRPr="009247DD">
        <w:t xml:space="preserve">у(0) = </w:t>
      </w:r>
      <w:r>
        <w:t>1</w:t>
      </w:r>
      <w:r w:rsidRPr="009247DD">
        <w:t xml:space="preserve">,  у </w:t>
      </w:r>
      <w:r w:rsidRPr="009247DD">
        <w:rPr>
          <w:b/>
          <w:vertAlign w:val="superscript"/>
        </w:rPr>
        <w:t>/</w:t>
      </w:r>
      <w:r w:rsidRPr="009247DD">
        <w:t xml:space="preserve">(0) = </w:t>
      </w:r>
      <w:r>
        <w:t>1</w:t>
      </w:r>
      <w:r w:rsidRPr="009247DD">
        <w:t>.</w:t>
      </w:r>
    </w:p>
    <w:p w14:paraId="109069F3" w14:textId="77777777" w:rsidR="00E520DE" w:rsidRPr="00076F2D" w:rsidRDefault="00E520DE" w:rsidP="00E520DE">
      <w:pPr>
        <w:ind w:left="180" w:hanging="180"/>
      </w:pPr>
      <w:r>
        <w:t>2. Найти общее рушение уравнения Эйлера:</w:t>
      </w:r>
    </w:p>
    <w:p w14:paraId="0F3D4AD9" w14:textId="77777777" w:rsidR="00E520DE" w:rsidRPr="0053264A" w:rsidRDefault="001A6642" w:rsidP="00E520DE">
      <w:pPr>
        <w:ind w:left="360" w:hanging="360"/>
      </w:pPr>
      <w:r w:rsidRPr="001A6642">
        <w:rPr>
          <w:noProof/>
          <w:lang w:eastAsia="ru-RU"/>
        </w:rPr>
        <w:drawing>
          <wp:inline distT="0" distB="0" distL="0" distR="0" wp14:anchorId="60DB1DA3" wp14:editId="510CEF86">
            <wp:extent cx="2131722" cy="566671"/>
            <wp:effectExtent l="19050" t="0" r="1878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726" cy="566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6D29D2" w14:textId="77777777" w:rsidR="00545200" w:rsidRDefault="00E520DE" w:rsidP="00545200">
      <w:pPr>
        <w:ind w:left="357" w:hanging="357"/>
      </w:pPr>
      <w:r>
        <w:t xml:space="preserve">3. </w:t>
      </w:r>
      <w:r w:rsidR="00545200">
        <w:t>Найти обще решение линейной однородной системы:</w:t>
      </w:r>
    </w:p>
    <w:p w14:paraId="1FEA1F9A" w14:textId="77777777" w:rsidR="001A6642" w:rsidRDefault="00545200" w:rsidP="00545200">
      <w:pPr>
        <w:ind w:left="360" w:hanging="360"/>
      </w:pPr>
      <w:r w:rsidRPr="005E1100">
        <w:rPr>
          <w:position w:val="-34"/>
        </w:rPr>
        <w:object w:dxaOrig="1400" w:dyaOrig="820" w14:anchorId="784DC470">
          <v:shape id="_x0000_i1061" type="#_x0000_t75" style="width:79.8pt;height:44.4pt" o:ole="">
            <v:imagedata r:id="rId118" o:title=""/>
          </v:shape>
          <o:OLEObject Type="Embed" ProgID="Equation.3" ShapeID="_x0000_i1061" DrawAspect="Content" ObjectID="_1651325281" r:id="rId119"/>
        </w:object>
      </w:r>
    </w:p>
    <w:p w14:paraId="73CB2744" w14:textId="77777777" w:rsidR="00E520DE" w:rsidRDefault="00E520DE" w:rsidP="00E520DE">
      <w:pPr>
        <w:ind w:left="357" w:hanging="357"/>
      </w:pPr>
      <w:r>
        <w:t>4. Найти обще решение линейной неоднородной системы:</w:t>
      </w:r>
    </w:p>
    <w:p w14:paraId="53AE511D" w14:textId="77777777" w:rsidR="00E520DE" w:rsidRPr="00E520DE" w:rsidRDefault="001A6642" w:rsidP="00E520DE">
      <w:pPr>
        <w:spacing w:line="216" w:lineRule="auto"/>
        <w:rPr>
          <w:b/>
          <w:lang w:val="en-US"/>
        </w:rPr>
      </w:pPr>
      <w:r w:rsidRPr="009152F0">
        <w:rPr>
          <w:position w:val="-44"/>
        </w:rPr>
        <w:object w:dxaOrig="2160" w:dyaOrig="1020" w14:anchorId="5A75F7F1">
          <v:shape id="_x0000_i1062" type="#_x0000_t75" style="width:117.6pt;height:55.8pt" o:ole="">
            <v:imagedata r:id="rId17" o:title=""/>
          </v:shape>
          <o:OLEObject Type="Embed" ProgID="Equation.3" ShapeID="_x0000_i1062" DrawAspect="Content" ObjectID="_1651325282" r:id="rId120"/>
        </w:object>
      </w:r>
    </w:p>
    <w:p w14:paraId="616AB7A6" w14:textId="77777777" w:rsidR="006029BB" w:rsidRDefault="006029BB" w:rsidP="00F865FB">
      <w:pPr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>20 – Шалбузов Г.А.</w:t>
      </w:r>
    </w:p>
    <w:p w14:paraId="56144DA5" w14:textId="77777777" w:rsidR="000D77E2" w:rsidRDefault="00E520DE" w:rsidP="000D77E2">
      <w:r>
        <w:t xml:space="preserve">1. </w:t>
      </w:r>
      <w:r w:rsidRPr="00076F2D">
        <w:t>Решить</w:t>
      </w:r>
      <w:r w:rsidRPr="0053264A">
        <w:t xml:space="preserve"> </w:t>
      </w:r>
      <w:r w:rsidR="000D77E2">
        <w:t xml:space="preserve">задачу Коши двумя способами </w:t>
      </w:r>
      <w:r w:rsidR="000D77E2" w:rsidRPr="000D77E2">
        <w:t>(</w:t>
      </w:r>
      <w:r w:rsidR="000D77E2">
        <w:t>неопределенных коэффициентов и</w:t>
      </w:r>
    </w:p>
    <w:p w14:paraId="63F393D2" w14:textId="77777777" w:rsidR="00E520DE" w:rsidRPr="000D77E2" w:rsidRDefault="000D77E2" w:rsidP="000D77E2">
      <w:pPr>
        <w:ind w:firstLine="180"/>
      </w:pPr>
      <w:r>
        <w:t xml:space="preserve"> преобразования Лапласа):</w:t>
      </w:r>
    </w:p>
    <w:p w14:paraId="127ADA2D" w14:textId="77777777" w:rsidR="001A6642" w:rsidRDefault="001A6642" w:rsidP="00E520DE">
      <w:pPr>
        <w:ind w:left="180" w:hanging="180"/>
      </w:pPr>
      <w:r>
        <w:rPr>
          <w:noProof/>
          <w:position w:val="-27"/>
          <w:sz w:val="24"/>
          <w:szCs w:val="24"/>
          <w:lang w:eastAsia="ru-RU"/>
        </w:rPr>
        <w:drawing>
          <wp:inline distT="0" distB="0" distL="0" distR="0" wp14:anchorId="7AB5D11B" wp14:editId="2C2402FA">
            <wp:extent cx="3471124" cy="534474"/>
            <wp:effectExtent l="19050" t="0" r="0" b="0"/>
            <wp:docPr id="28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10" cy="535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tab/>
        <w:t xml:space="preserve">     </w:t>
      </w:r>
      <w:r w:rsidRPr="009247DD">
        <w:t xml:space="preserve">у(0) = </w:t>
      </w:r>
      <w:r>
        <w:t>0</w:t>
      </w:r>
      <w:r w:rsidRPr="009247DD">
        <w:t xml:space="preserve">,  у </w:t>
      </w:r>
      <w:r w:rsidRPr="009247DD">
        <w:rPr>
          <w:b/>
          <w:vertAlign w:val="superscript"/>
        </w:rPr>
        <w:t>/</w:t>
      </w:r>
      <w:r w:rsidRPr="009247DD">
        <w:t xml:space="preserve">(0) = </w:t>
      </w:r>
      <w:r>
        <w:t>0</w:t>
      </w:r>
      <w:r w:rsidRPr="009247DD">
        <w:t>.</w:t>
      </w:r>
    </w:p>
    <w:p w14:paraId="0E109FA1" w14:textId="77777777" w:rsidR="00E520DE" w:rsidRPr="00076F2D" w:rsidRDefault="00E520DE" w:rsidP="00E520DE">
      <w:pPr>
        <w:ind w:left="180" w:hanging="180"/>
      </w:pPr>
      <w:r>
        <w:t>2. Найти общее рушение уравнения Эйлера:</w:t>
      </w:r>
    </w:p>
    <w:p w14:paraId="2EC8AE91" w14:textId="77777777" w:rsidR="00E520DE" w:rsidRPr="0053264A" w:rsidRDefault="001A6642" w:rsidP="00E520DE">
      <w:pPr>
        <w:ind w:left="360" w:hanging="360"/>
      </w:pPr>
      <w:r w:rsidRPr="001A6642">
        <w:rPr>
          <w:noProof/>
          <w:lang w:eastAsia="ru-RU"/>
        </w:rPr>
        <w:lastRenderedPageBreak/>
        <w:drawing>
          <wp:inline distT="0" distB="0" distL="0" distR="0" wp14:anchorId="7C93088F" wp14:editId="2FBC4AB0">
            <wp:extent cx="3351406" cy="753414"/>
            <wp:effectExtent l="19050" t="0" r="1394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16" cy="754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DDCAAA" w14:textId="77777777" w:rsidR="00545200" w:rsidRDefault="00545200" w:rsidP="00545200">
      <w:pPr>
        <w:ind w:left="357" w:hanging="357"/>
      </w:pPr>
      <w:r>
        <w:t>3. Найти обще решение линейной однородной системы:</w:t>
      </w:r>
    </w:p>
    <w:p w14:paraId="4EB4BB5E" w14:textId="77777777" w:rsidR="00545200" w:rsidRDefault="00545200" w:rsidP="00545200">
      <w:pPr>
        <w:ind w:left="357" w:hanging="357"/>
      </w:pPr>
      <w:r w:rsidRPr="005E1100">
        <w:rPr>
          <w:position w:val="-34"/>
        </w:rPr>
        <w:object w:dxaOrig="1380" w:dyaOrig="820" w14:anchorId="658A1BC6">
          <v:shape id="_x0000_i1063" type="#_x0000_t75" style="width:79.2pt;height:44.4pt" o:ole="">
            <v:imagedata r:id="rId123" o:title=""/>
          </v:shape>
          <o:OLEObject Type="Embed" ProgID="Equation.3" ShapeID="_x0000_i1063" DrawAspect="Content" ObjectID="_1651325283" r:id="rId124"/>
        </w:object>
      </w:r>
    </w:p>
    <w:p w14:paraId="0684D64D" w14:textId="77777777" w:rsidR="00E520DE" w:rsidRDefault="00E520DE" w:rsidP="00545200">
      <w:pPr>
        <w:ind w:left="357" w:hanging="357"/>
      </w:pPr>
      <w:r>
        <w:t>4. Найти обще решение линейной неоднородной системы:</w:t>
      </w:r>
    </w:p>
    <w:p w14:paraId="311DF096" w14:textId="77777777" w:rsidR="00E520DE" w:rsidRDefault="001A6642" w:rsidP="00E520DE">
      <w:pPr>
        <w:spacing w:line="216" w:lineRule="auto"/>
        <w:rPr>
          <w:b/>
          <w:lang w:val="uk-UA"/>
        </w:rPr>
      </w:pPr>
      <w:r w:rsidRPr="00F64073">
        <w:rPr>
          <w:position w:val="-34"/>
        </w:rPr>
        <w:object w:dxaOrig="1800" w:dyaOrig="820" w14:anchorId="7E5872F6">
          <v:shape id="_x0000_i1064" type="#_x0000_t75" style="width:90.6pt;height:40.8pt" o:ole="">
            <v:imagedata r:id="rId125" o:title=""/>
          </v:shape>
          <o:OLEObject Type="Embed" ProgID="Equation.3" ShapeID="_x0000_i1064" DrawAspect="Content" ObjectID="_1651325284" r:id="rId126"/>
        </w:object>
      </w:r>
    </w:p>
    <w:p w14:paraId="64A36F33" w14:textId="77777777" w:rsidR="006029BB" w:rsidRDefault="006029BB" w:rsidP="00F865FB">
      <w:pPr>
        <w:ind w:left="360" w:hanging="360"/>
        <w:rPr>
          <w:lang w:val="uk-UA"/>
        </w:rPr>
      </w:pPr>
    </w:p>
    <w:p w14:paraId="6CEDE705" w14:textId="77777777" w:rsidR="006029BB" w:rsidRPr="006029BB" w:rsidRDefault="006029BB" w:rsidP="00F865FB">
      <w:pPr>
        <w:ind w:left="360" w:hanging="360"/>
        <w:rPr>
          <w:lang w:val="uk-UA"/>
        </w:rPr>
      </w:pPr>
    </w:p>
    <w:p w14:paraId="7DC48F71" w14:textId="77777777" w:rsidR="007C1533" w:rsidRPr="007C1533" w:rsidRDefault="007C1533" w:rsidP="00F865FB">
      <w:pPr>
        <w:rPr>
          <w:lang w:val="uk-UA"/>
        </w:rPr>
      </w:pPr>
    </w:p>
    <w:p w14:paraId="78BFE027" w14:textId="77777777" w:rsidR="007C1533" w:rsidRPr="007C1533" w:rsidRDefault="007C1533" w:rsidP="00F865FB">
      <w:pPr>
        <w:ind w:left="360" w:hanging="360"/>
        <w:rPr>
          <w:lang w:val="uk-UA"/>
        </w:rPr>
      </w:pPr>
    </w:p>
    <w:p w14:paraId="74072CFA" w14:textId="77777777" w:rsidR="007C1533" w:rsidRPr="007C1533" w:rsidRDefault="007C1533" w:rsidP="00F865FB">
      <w:pPr>
        <w:ind w:left="360" w:hanging="360"/>
        <w:rPr>
          <w:lang w:val="uk-UA"/>
        </w:rPr>
      </w:pPr>
    </w:p>
    <w:p w14:paraId="525579EA" w14:textId="77777777" w:rsidR="00C9343D" w:rsidRPr="00C9343D" w:rsidRDefault="00C9343D" w:rsidP="00F865FB">
      <w:pPr>
        <w:ind w:left="360" w:hanging="360"/>
        <w:rPr>
          <w:lang w:val="uk-UA"/>
        </w:rPr>
      </w:pPr>
    </w:p>
    <w:p w14:paraId="3432F308" w14:textId="77777777" w:rsidR="00C9343D" w:rsidRPr="00C9343D" w:rsidRDefault="00C9343D" w:rsidP="00F865FB">
      <w:pPr>
        <w:ind w:left="360" w:hanging="360"/>
        <w:rPr>
          <w:lang w:val="uk-UA"/>
        </w:rPr>
      </w:pPr>
    </w:p>
    <w:p w14:paraId="21A23866" w14:textId="77777777" w:rsidR="002460AF" w:rsidRPr="00363808" w:rsidRDefault="00076F2D" w:rsidP="00F865FB">
      <w:pPr>
        <w:jc w:val="center"/>
      </w:pPr>
      <w:r w:rsidRPr="00363808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sectPr w:rsidR="002460AF" w:rsidRPr="00363808" w:rsidSect="00AC56F2">
      <w:footerReference w:type="default" r:id="rId127"/>
      <w:pgSz w:w="11906" w:h="16838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068752" w14:textId="77777777" w:rsidR="00512325" w:rsidRDefault="00512325" w:rsidP="00F865FB">
      <w:r>
        <w:separator/>
      </w:r>
    </w:p>
  </w:endnote>
  <w:endnote w:type="continuationSeparator" w:id="0">
    <w:p w14:paraId="0B48E560" w14:textId="77777777" w:rsidR="00512325" w:rsidRDefault="00512325" w:rsidP="00F865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18110"/>
      <w:docPartObj>
        <w:docPartGallery w:val="Page Numbers (Bottom of Page)"/>
        <w:docPartUnique/>
      </w:docPartObj>
    </w:sdtPr>
    <w:sdtEndPr/>
    <w:sdtContent>
      <w:p w14:paraId="24DE4162" w14:textId="77777777" w:rsidR="000D77E2" w:rsidRDefault="00512325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1003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7D7F11E8" w14:textId="77777777" w:rsidR="000D77E2" w:rsidRDefault="000D77E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76348E" w14:textId="77777777" w:rsidR="00512325" w:rsidRDefault="00512325" w:rsidP="00F865FB">
      <w:r>
        <w:separator/>
      </w:r>
    </w:p>
  </w:footnote>
  <w:footnote w:type="continuationSeparator" w:id="0">
    <w:p w14:paraId="20F6C3B7" w14:textId="77777777" w:rsidR="00512325" w:rsidRDefault="00512325" w:rsidP="00F865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460AF"/>
    <w:rsid w:val="0003237E"/>
    <w:rsid w:val="000737B3"/>
    <w:rsid w:val="00076F2D"/>
    <w:rsid w:val="000A4603"/>
    <w:rsid w:val="000D5A35"/>
    <w:rsid w:val="000D77E2"/>
    <w:rsid w:val="000F1796"/>
    <w:rsid w:val="0012101A"/>
    <w:rsid w:val="0013452B"/>
    <w:rsid w:val="001578C5"/>
    <w:rsid w:val="00182809"/>
    <w:rsid w:val="001A6642"/>
    <w:rsid w:val="001B1003"/>
    <w:rsid w:val="001D723D"/>
    <w:rsid w:val="002460AF"/>
    <w:rsid w:val="002C758A"/>
    <w:rsid w:val="002D5B4F"/>
    <w:rsid w:val="003103DF"/>
    <w:rsid w:val="00311F3B"/>
    <w:rsid w:val="00321C08"/>
    <w:rsid w:val="003253DD"/>
    <w:rsid w:val="00332EF1"/>
    <w:rsid w:val="00363808"/>
    <w:rsid w:val="00466856"/>
    <w:rsid w:val="00480255"/>
    <w:rsid w:val="004C6394"/>
    <w:rsid w:val="004F6B8D"/>
    <w:rsid w:val="00512325"/>
    <w:rsid w:val="0053264A"/>
    <w:rsid w:val="00533247"/>
    <w:rsid w:val="0054093A"/>
    <w:rsid w:val="00545200"/>
    <w:rsid w:val="005516A3"/>
    <w:rsid w:val="005D2EF5"/>
    <w:rsid w:val="005D4EA0"/>
    <w:rsid w:val="006029BB"/>
    <w:rsid w:val="006416F1"/>
    <w:rsid w:val="0067090B"/>
    <w:rsid w:val="006849D4"/>
    <w:rsid w:val="006D16FE"/>
    <w:rsid w:val="006E06EE"/>
    <w:rsid w:val="00712648"/>
    <w:rsid w:val="0071717A"/>
    <w:rsid w:val="007C1533"/>
    <w:rsid w:val="007E7A77"/>
    <w:rsid w:val="008076DA"/>
    <w:rsid w:val="00821A5E"/>
    <w:rsid w:val="00833120"/>
    <w:rsid w:val="00872160"/>
    <w:rsid w:val="008D3AA3"/>
    <w:rsid w:val="008E6D7A"/>
    <w:rsid w:val="00936897"/>
    <w:rsid w:val="0094248D"/>
    <w:rsid w:val="00945D68"/>
    <w:rsid w:val="009A35D4"/>
    <w:rsid w:val="009F1E28"/>
    <w:rsid w:val="00A040B3"/>
    <w:rsid w:val="00A82368"/>
    <w:rsid w:val="00AC56F2"/>
    <w:rsid w:val="00AD69F2"/>
    <w:rsid w:val="00B004E8"/>
    <w:rsid w:val="00B65C8A"/>
    <w:rsid w:val="00C23534"/>
    <w:rsid w:val="00C613E7"/>
    <w:rsid w:val="00C758ED"/>
    <w:rsid w:val="00C9343D"/>
    <w:rsid w:val="00CA3199"/>
    <w:rsid w:val="00D15BFA"/>
    <w:rsid w:val="00DA3D89"/>
    <w:rsid w:val="00DC1D04"/>
    <w:rsid w:val="00DC32B5"/>
    <w:rsid w:val="00DD001D"/>
    <w:rsid w:val="00E520DE"/>
    <w:rsid w:val="00E55AF2"/>
    <w:rsid w:val="00E55F28"/>
    <w:rsid w:val="00EB49A5"/>
    <w:rsid w:val="00EC726C"/>
    <w:rsid w:val="00F33AEF"/>
    <w:rsid w:val="00F40163"/>
    <w:rsid w:val="00F42856"/>
    <w:rsid w:val="00F4584C"/>
    <w:rsid w:val="00F865FB"/>
    <w:rsid w:val="00FB7136"/>
    <w:rsid w:val="00FD13E0"/>
    <w:rsid w:val="00FD52AE"/>
    <w:rsid w:val="00FD7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13A4D9"/>
  <w15:docId w15:val="{1E85A4AA-B7CD-4E48-95AC-07EEC74A9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6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4285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4285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F865F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F865FB"/>
  </w:style>
  <w:style w:type="paragraph" w:styleId="a7">
    <w:name w:val="footer"/>
    <w:basedOn w:val="a"/>
    <w:link w:val="a8"/>
    <w:uiPriority w:val="99"/>
    <w:unhideWhenUsed/>
    <w:rsid w:val="00F865F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F865FB"/>
  </w:style>
  <w:style w:type="paragraph" w:styleId="a9">
    <w:name w:val="List Paragraph"/>
    <w:basedOn w:val="a"/>
    <w:uiPriority w:val="34"/>
    <w:qFormat/>
    <w:rsid w:val="000D77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8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27.bin"/><Relationship Id="rId89" Type="http://schemas.openxmlformats.org/officeDocument/2006/relationships/image" Target="media/image55.wmf"/><Relationship Id="rId112" Type="http://schemas.openxmlformats.org/officeDocument/2006/relationships/image" Target="media/image70.wmf"/><Relationship Id="rId16" Type="http://schemas.openxmlformats.org/officeDocument/2006/relationships/oleObject" Target="embeddings/oleObject3.bin"/><Relationship Id="rId107" Type="http://schemas.openxmlformats.org/officeDocument/2006/relationships/image" Target="media/image67.wmf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74" Type="http://schemas.openxmlformats.org/officeDocument/2006/relationships/oleObject" Target="embeddings/oleObject24.bin"/><Relationship Id="rId79" Type="http://schemas.openxmlformats.org/officeDocument/2006/relationships/image" Target="media/image48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77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9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113" Type="http://schemas.openxmlformats.org/officeDocument/2006/relationships/oleObject" Target="embeddings/oleObject37.bin"/><Relationship Id="rId118" Type="http://schemas.openxmlformats.org/officeDocument/2006/relationships/image" Target="media/image74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59" Type="http://schemas.openxmlformats.org/officeDocument/2006/relationships/image" Target="media/image35.wmf"/><Relationship Id="rId103" Type="http://schemas.openxmlformats.org/officeDocument/2006/relationships/image" Target="media/image64.wmf"/><Relationship Id="rId108" Type="http://schemas.openxmlformats.org/officeDocument/2006/relationships/oleObject" Target="embeddings/oleObject35.bin"/><Relationship Id="rId124" Type="http://schemas.openxmlformats.org/officeDocument/2006/relationships/oleObject" Target="embeddings/oleObject41.bin"/><Relationship Id="rId129" Type="http://schemas.openxmlformats.org/officeDocument/2006/relationships/theme" Target="theme/theme1.xml"/><Relationship Id="rId54" Type="http://schemas.openxmlformats.org/officeDocument/2006/relationships/oleObject" Target="embeddings/oleObject17.bin"/><Relationship Id="rId70" Type="http://schemas.openxmlformats.org/officeDocument/2006/relationships/image" Target="media/image42.wmf"/><Relationship Id="rId75" Type="http://schemas.openxmlformats.org/officeDocument/2006/relationships/image" Target="media/image45.wmf"/><Relationship Id="rId91" Type="http://schemas.openxmlformats.org/officeDocument/2006/relationships/image" Target="media/image56.wmf"/><Relationship Id="rId96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71.wmf"/><Relationship Id="rId119" Type="http://schemas.openxmlformats.org/officeDocument/2006/relationships/oleObject" Target="embeddings/oleObject39.bin"/><Relationship Id="rId44" Type="http://schemas.openxmlformats.org/officeDocument/2006/relationships/image" Target="media/image26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9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8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36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2.wmf"/><Relationship Id="rId76" Type="http://schemas.openxmlformats.org/officeDocument/2006/relationships/image" Target="media/image46.wmf"/><Relationship Id="rId97" Type="http://schemas.openxmlformats.org/officeDocument/2006/relationships/image" Target="media/image60.wmf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0.bin"/><Relationship Id="rId125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43.wmf"/><Relationship Id="rId92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7.wmf"/><Relationship Id="rId66" Type="http://schemas.openxmlformats.org/officeDocument/2006/relationships/oleObject" Target="embeddings/oleObject21.bin"/><Relationship Id="rId87" Type="http://schemas.openxmlformats.org/officeDocument/2006/relationships/image" Target="media/image53.wmf"/><Relationship Id="rId110" Type="http://schemas.openxmlformats.org/officeDocument/2006/relationships/image" Target="media/image68.wmf"/><Relationship Id="rId115" Type="http://schemas.openxmlformats.org/officeDocument/2006/relationships/oleObject" Target="embeddings/oleObject38.bin"/><Relationship Id="rId61" Type="http://schemas.openxmlformats.org/officeDocument/2006/relationships/image" Target="media/image36.wmf"/><Relationship Id="rId82" Type="http://schemas.openxmlformats.org/officeDocument/2006/relationships/image" Target="media/image50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7.wmf"/><Relationship Id="rId100" Type="http://schemas.openxmlformats.org/officeDocument/2006/relationships/image" Target="media/image62.wmf"/><Relationship Id="rId105" Type="http://schemas.openxmlformats.org/officeDocument/2006/relationships/image" Target="media/image65.wmf"/><Relationship Id="rId126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3.bin"/><Relationship Id="rId93" Type="http://schemas.openxmlformats.org/officeDocument/2006/relationships/image" Target="media/image57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3.bin"/><Relationship Id="rId67" Type="http://schemas.openxmlformats.org/officeDocument/2006/relationships/image" Target="media/image40.wmf"/><Relationship Id="rId116" Type="http://schemas.openxmlformats.org/officeDocument/2006/relationships/image" Target="media/image72.wmf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0.bin"/><Relationship Id="rId83" Type="http://schemas.openxmlformats.org/officeDocument/2006/relationships/image" Target="media/image51.wmf"/><Relationship Id="rId88" Type="http://schemas.openxmlformats.org/officeDocument/2006/relationships/image" Target="media/image54.wmf"/><Relationship Id="rId111" Type="http://schemas.openxmlformats.org/officeDocument/2006/relationships/image" Target="media/image69.wmf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3.wmf"/><Relationship Id="rId106" Type="http://schemas.openxmlformats.org/officeDocument/2006/relationships/image" Target="media/image66.wmf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52" Type="http://schemas.openxmlformats.org/officeDocument/2006/relationships/image" Target="media/image30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94" Type="http://schemas.openxmlformats.org/officeDocument/2006/relationships/image" Target="media/image58.wmf"/><Relationship Id="rId99" Type="http://schemas.openxmlformats.org/officeDocument/2006/relationships/image" Target="media/image61.wmf"/><Relationship Id="rId101" Type="http://schemas.openxmlformats.org/officeDocument/2006/relationships/image" Target="media/image63.wmf"/><Relationship Id="rId122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24F538-4468-4F8C-A1A7-3E6C9C9AF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9</Pages>
  <Words>1203</Words>
  <Characters>685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8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admin</cp:lastModifiedBy>
  <cp:revision>9</cp:revision>
  <cp:lastPrinted>2020-04-03T07:00:00Z</cp:lastPrinted>
  <dcterms:created xsi:type="dcterms:W3CDTF">2020-05-06T07:54:00Z</dcterms:created>
  <dcterms:modified xsi:type="dcterms:W3CDTF">2020-05-18T13:40:00Z</dcterms:modified>
</cp:coreProperties>
</file>